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"/>
  </p:notesMasterIdLst>
  <p:sldIdLst>
    <p:sldId id="256" r:id="rId2"/>
  </p:sldIdLst>
  <p:sldSz cx="21383625" cy="3027521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9535" userDrawn="1">
          <p15:clr>
            <a:srgbClr val="A4A3A4"/>
          </p15:clr>
        </p15:guide>
        <p15:guide id="2" pos="6712" userDrawn="1">
          <p15:clr>
            <a:srgbClr val="A4A3A4"/>
          </p15:clr>
        </p15:guide>
        <p15:guide id="3" orient="horz" pos="4773" userDrawn="1">
          <p15:clr>
            <a:srgbClr val="A4A3A4"/>
          </p15:clr>
        </p15:guide>
        <p15:guide id="4" orient="horz" pos="1432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Павел Сергеевич Волегов" initials="ПСВ" lastIdx="7" clrIdx="0">
    <p:extLst>
      <p:ext uri="{19B8F6BF-5375-455C-9EA6-DF929625EA0E}">
        <p15:presenceInfo xmlns="" xmlns:p15="http://schemas.microsoft.com/office/powerpoint/2012/main" userId="81e5b68d7a2520c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3918" autoAdjust="0"/>
    <p:restoredTop sz="96433" autoAdjust="0"/>
  </p:normalViewPr>
  <p:slideViewPr>
    <p:cSldViewPr snapToGrid="0">
      <p:cViewPr>
        <p:scale>
          <a:sx n="100" d="100"/>
          <a:sy n="100" d="100"/>
        </p:scale>
        <p:origin x="2832" y="14190"/>
      </p:cViewPr>
      <p:guideLst>
        <p:guide orient="horz" pos="9535"/>
        <p:guide orient="horz" pos="4773"/>
        <p:guide orient="horz" pos="14321"/>
        <p:guide pos="671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B91B89-F981-4CFA-9F41-A2643528E0EB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2338388" y="1143000"/>
            <a:ext cx="218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82175-7DF2-46BF-B5A1-326107B6E25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1527526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3772" y="4954765"/>
            <a:ext cx="18176081" cy="10540259"/>
          </a:xfrm>
        </p:spPr>
        <p:txBody>
          <a:bodyPr anchor="b"/>
          <a:lstStyle>
            <a:lvl1pPr algn="ctr">
              <a:defRPr sz="1403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72953" y="15901497"/>
            <a:ext cx="16037719" cy="7309499"/>
          </a:xfrm>
        </p:spPr>
        <p:txBody>
          <a:bodyPr/>
          <a:lstStyle>
            <a:lvl1pPr marL="0" indent="0" algn="ctr">
              <a:buNone/>
              <a:defRPr sz="5612"/>
            </a:lvl1pPr>
            <a:lvl2pPr marL="1069162" indent="0" algn="ctr">
              <a:buNone/>
              <a:defRPr sz="4677"/>
            </a:lvl2pPr>
            <a:lvl3pPr marL="2138324" indent="0" algn="ctr">
              <a:buNone/>
              <a:defRPr sz="4209"/>
            </a:lvl3pPr>
            <a:lvl4pPr marL="3207487" indent="0" algn="ctr">
              <a:buNone/>
              <a:defRPr sz="3742"/>
            </a:lvl4pPr>
            <a:lvl5pPr marL="4276649" indent="0" algn="ctr">
              <a:buNone/>
              <a:defRPr sz="3742"/>
            </a:lvl5pPr>
            <a:lvl6pPr marL="5345811" indent="0" algn="ctr">
              <a:buNone/>
              <a:defRPr sz="3742"/>
            </a:lvl6pPr>
            <a:lvl7pPr marL="6414973" indent="0" algn="ctr">
              <a:buNone/>
              <a:defRPr sz="3742"/>
            </a:lvl7pPr>
            <a:lvl8pPr marL="7484135" indent="0" algn="ctr">
              <a:buNone/>
              <a:defRPr sz="3742"/>
            </a:lvl8pPr>
            <a:lvl9pPr marL="8553298" indent="0" algn="ctr">
              <a:buNone/>
              <a:defRPr sz="3742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0085705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045322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5302658" y="1611875"/>
            <a:ext cx="4610844" cy="2565684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70125" y="1611875"/>
            <a:ext cx="13565237" cy="2565684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434407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237743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8988" y="7547788"/>
            <a:ext cx="18443377" cy="12593645"/>
          </a:xfrm>
        </p:spPr>
        <p:txBody>
          <a:bodyPr anchor="b"/>
          <a:lstStyle>
            <a:lvl1pPr>
              <a:defRPr sz="1403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8988" y="20260574"/>
            <a:ext cx="18443377" cy="6622701"/>
          </a:xfrm>
        </p:spPr>
        <p:txBody>
          <a:bodyPr/>
          <a:lstStyle>
            <a:lvl1pPr marL="0" indent="0">
              <a:buNone/>
              <a:defRPr sz="5612">
                <a:solidFill>
                  <a:schemeClr val="tx1"/>
                </a:solidFill>
              </a:defRPr>
            </a:lvl1pPr>
            <a:lvl2pPr marL="1069162" indent="0">
              <a:buNone/>
              <a:defRPr sz="4677">
                <a:solidFill>
                  <a:schemeClr val="tx1">
                    <a:tint val="75000"/>
                  </a:schemeClr>
                </a:solidFill>
              </a:defRPr>
            </a:lvl2pPr>
            <a:lvl3pPr marL="2138324" indent="0">
              <a:buNone/>
              <a:defRPr sz="4209">
                <a:solidFill>
                  <a:schemeClr val="tx1">
                    <a:tint val="75000"/>
                  </a:schemeClr>
                </a:solidFill>
              </a:defRPr>
            </a:lvl3pPr>
            <a:lvl4pPr marL="3207487" indent="0">
              <a:buNone/>
              <a:defRPr sz="3742">
                <a:solidFill>
                  <a:schemeClr val="tx1">
                    <a:tint val="75000"/>
                  </a:schemeClr>
                </a:solidFill>
              </a:defRPr>
            </a:lvl4pPr>
            <a:lvl5pPr marL="4276649" indent="0">
              <a:buNone/>
              <a:defRPr sz="3742">
                <a:solidFill>
                  <a:schemeClr val="tx1">
                    <a:tint val="75000"/>
                  </a:schemeClr>
                </a:solidFill>
              </a:defRPr>
            </a:lvl5pPr>
            <a:lvl6pPr marL="5345811" indent="0">
              <a:buNone/>
              <a:defRPr sz="3742">
                <a:solidFill>
                  <a:schemeClr val="tx1">
                    <a:tint val="75000"/>
                  </a:schemeClr>
                </a:solidFill>
              </a:defRPr>
            </a:lvl6pPr>
            <a:lvl7pPr marL="6414973" indent="0">
              <a:buNone/>
              <a:defRPr sz="3742">
                <a:solidFill>
                  <a:schemeClr val="tx1">
                    <a:tint val="75000"/>
                  </a:schemeClr>
                </a:solidFill>
              </a:defRPr>
            </a:lvl7pPr>
            <a:lvl8pPr marL="7484135" indent="0">
              <a:buNone/>
              <a:defRPr sz="3742">
                <a:solidFill>
                  <a:schemeClr val="tx1">
                    <a:tint val="75000"/>
                  </a:schemeClr>
                </a:solidFill>
              </a:defRPr>
            </a:lvl8pPr>
            <a:lvl9pPr marL="8553298" indent="0">
              <a:buNone/>
              <a:defRPr sz="3742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019259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70124" y="8059374"/>
            <a:ext cx="9088041" cy="1920934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825460" y="8059374"/>
            <a:ext cx="9088041" cy="1920934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40041143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2909" y="1611882"/>
            <a:ext cx="18443377" cy="5851808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72912" y="7421634"/>
            <a:ext cx="9046274" cy="3637228"/>
          </a:xfrm>
        </p:spPr>
        <p:txBody>
          <a:bodyPr anchor="b"/>
          <a:lstStyle>
            <a:lvl1pPr marL="0" indent="0">
              <a:buNone/>
              <a:defRPr sz="5612" b="1"/>
            </a:lvl1pPr>
            <a:lvl2pPr marL="1069162" indent="0">
              <a:buNone/>
              <a:defRPr sz="4677" b="1"/>
            </a:lvl2pPr>
            <a:lvl3pPr marL="2138324" indent="0">
              <a:buNone/>
              <a:defRPr sz="4209" b="1"/>
            </a:lvl3pPr>
            <a:lvl4pPr marL="3207487" indent="0">
              <a:buNone/>
              <a:defRPr sz="3742" b="1"/>
            </a:lvl4pPr>
            <a:lvl5pPr marL="4276649" indent="0">
              <a:buNone/>
              <a:defRPr sz="3742" b="1"/>
            </a:lvl5pPr>
            <a:lvl6pPr marL="5345811" indent="0">
              <a:buNone/>
              <a:defRPr sz="3742" b="1"/>
            </a:lvl6pPr>
            <a:lvl7pPr marL="6414973" indent="0">
              <a:buNone/>
              <a:defRPr sz="3742" b="1"/>
            </a:lvl7pPr>
            <a:lvl8pPr marL="7484135" indent="0">
              <a:buNone/>
              <a:defRPr sz="3742" b="1"/>
            </a:lvl8pPr>
            <a:lvl9pPr marL="8553298" indent="0">
              <a:buNone/>
              <a:defRPr sz="3742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72912" y="11058863"/>
            <a:ext cx="9046274" cy="1626592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825461" y="7421634"/>
            <a:ext cx="9090826" cy="3637228"/>
          </a:xfrm>
        </p:spPr>
        <p:txBody>
          <a:bodyPr anchor="b"/>
          <a:lstStyle>
            <a:lvl1pPr marL="0" indent="0">
              <a:buNone/>
              <a:defRPr sz="5612" b="1"/>
            </a:lvl1pPr>
            <a:lvl2pPr marL="1069162" indent="0">
              <a:buNone/>
              <a:defRPr sz="4677" b="1"/>
            </a:lvl2pPr>
            <a:lvl3pPr marL="2138324" indent="0">
              <a:buNone/>
              <a:defRPr sz="4209" b="1"/>
            </a:lvl3pPr>
            <a:lvl4pPr marL="3207487" indent="0">
              <a:buNone/>
              <a:defRPr sz="3742" b="1"/>
            </a:lvl4pPr>
            <a:lvl5pPr marL="4276649" indent="0">
              <a:buNone/>
              <a:defRPr sz="3742" b="1"/>
            </a:lvl5pPr>
            <a:lvl6pPr marL="5345811" indent="0">
              <a:buNone/>
              <a:defRPr sz="3742" b="1"/>
            </a:lvl6pPr>
            <a:lvl7pPr marL="6414973" indent="0">
              <a:buNone/>
              <a:defRPr sz="3742" b="1"/>
            </a:lvl7pPr>
            <a:lvl8pPr marL="7484135" indent="0">
              <a:buNone/>
              <a:defRPr sz="3742" b="1"/>
            </a:lvl8pPr>
            <a:lvl9pPr marL="8553298" indent="0">
              <a:buNone/>
              <a:defRPr sz="3742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0825461" y="11058863"/>
            <a:ext cx="9090826" cy="16265921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049874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480000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2567650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2909" y="2018348"/>
            <a:ext cx="6896776" cy="7064216"/>
          </a:xfrm>
        </p:spPr>
        <p:txBody>
          <a:bodyPr anchor="b"/>
          <a:lstStyle>
            <a:lvl1pPr>
              <a:defRPr sz="7483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90826" y="4359077"/>
            <a:ext cx="10825460" cy="21515024"/>
          </a:xfrm>
        </p:spPr>
        <p:txBody>
          <a:bodyPr/>
          <a:lstStyle>
            <a:lvl1pPr>
              <a:defRPr sz="7483"/>
            </a:lvl1pPr>
            <a:lvl2pPr>
              <a:defRPr sz="6548"/>
            </a:lvl2pPr>
            <a:lvl3pPr>
              <a:defRPr sz="5612"/>
            </a:lvl3pPr>
            <a:lvl4pPr>
              <a:defRPr sz="4677"/>
            </a:lvl4pPr>
            <a:lvl5pPr>
              <a:defRPr sz="4677"/>
            </a:lvl5pPr>
            <a:lvl6pPr>
              <a:defRPr sz="4677"/>
            </a:lvl6pPr>
            <a:lvl7pPr>
              <a:defRPr sz="4677"/>
            </a:lvl7pPr>
            <a:lvl8pPr>
              <a:defRPr sz="4677"/>
            </a:lvl8pPr>
            <a:lvl9pPr>
              <a:defRPr sz="467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72909" y="9082564"/>
            <a:ext cx="6896776" cy="16826573"/>
          </a:xfrm>
        </p:spPr>
        <p:txBody>
          <a:bodyPr/>
          <a:lstStyle>
            <a:lvl1pPr marL="0" indent="0">
              <a:buNone/>
              <a:defRPr sz="3742"/>
            </a:lvl1pPr>
            <a:lvl2pPr marL="1069162" indent="0">
              <a:buNone/>
              <a:defRPr sz="3274"/>
            </a:lvl2pPr>
            <a:lvl3pPr marL="2138324" indent="0">
              <a:buNone/>
              <a:defRPr sz="2806"/>
            </a:lvl3pPr>
            <a:lvl4pPr marL="3207487" indent="0">
              <a:buNone/>
              <a:defRPr sz="2339"/>
            </a:lvl4pPr>
            <a:lvl5pPr marL="4276649" indent="0">
              <a:buNone/>
              <a:defRPr sz="2339"/>
            </a:lvl5pPr>
            <a:lvl6pPr marL="5345811" indent="0">
              <a:buNone/>
              <a:defRPr sz="2339"/>
            </a:lvl6pPr>
            <a:lvl7pPr marL="6414973" indent="0">
              <a:buNone/>
              <a:defRPr sz="2339"/>
            </a:lvl7pPr>
            <a:lvl8pPr marL="7484135" indent="0">
              <a:buNone/>
              <a:defRPr sz="2339"/>
            </a:lvl8pPr>
            <a:lvl9pPr marL="8553298" indent="0">
              <a:buNone/>
              <a:defRPr sz="233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38075872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2909" y="2018348"/>
            <a:ext cx="6896776" cy="7064216"/>
          </a:xfrm>
        </p:spPr>
        <p:txBody>
          <a:bodyPr anchor="b"/>
          <a:lstStyle>
            <a:lvl1pPr>
              <a:defRPr sz="7483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090826" y="4359077"/>
            <a:ext cx="10825460" cy="21515024"/>
          </a:xfrm>
        </p:spPr>
        <p:txBody>
          <a:bodyPr anchor="t"/>
          <a:lstStyle>
            <a:lvl1pPr marL="0" indent="0">
              <a:buNone/>
              <a:defRPr sz="7483"/>
            </a:lvl1pPr>
            <a:lvl2pPr marL="1069162" indent="0">
              <a:buNone/>
              <a:defRPr sz="6548"/>
            </a:lvl2pPr>
            <a:lvl3pPr marL="2138324" indent="0">
              <a:buNone/>
              <a:defRPr sz="5612"/>
            </a:lvl3pPr>
            <a:lvl4pPr marL="3207487" indent="0">
              <a:buNone/>
              <a:defRPr sz="4677"/>
            </a:lvl4pPr>
            <a:lvl5pPr marL="4276649" indent="0">
              <a:buNone/>
              <a:defRPr sz="4677"/>
            </a:lvl5pPr>
            <a:lvl6pPr marL="5345811" indent="0">
              <a:buNone/>
              <a:defRPr sz="4677"/>
            </a:lvl6pPr>
            <a:lvl7pPr marL="6414973" indent="0">
              <a:buNone/>
              <a:defRPr sz="4677"/>
            </a:lvl7pPr>
            <a:lvl8pPr marL="7484135" indent="0">
              <a:buNone/>
              <a:defRPr sz="4677"/>
            </a:lvl8pPr>
            <a:lvl9pPr marL="8553298" indent="0">
              <a:buNone/>
              <a:defRPr sz="4677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72909" y="9082564"/>
            <a:ext cx="6896776" cy="16826573"/>
          </a:xfrm>
        </p:spPr>
        <p:txBody>
          <a:bodyPr/>
          <a:lstStyle>
            <a:lvl1pPr marL="0" indent="0">
              <a:buNone/>
              <a:defRPr sz="3742"/>
            </a:lvl1pPr>
            <a:lvl2pPr marL="1069162" indent="0">
              <a:buNone/>
              <a:defRPr sz="3274"/>
            </a:lvl2pPr>
            <a:lvl3pPr marL="2138324" indent="0">
              <a:buNone/>
              <a:defRPr sz="2806"/>
            </a:lvl3pPr>
            <a:lvl4pPr marL="3207487" indent="0">
              <a:buNone/>
              <a:defRPr sz="2339"/>
            </a:lvl4pPr>
            <a:lvl5pPr marL="4276649" indent="0">
              <a:buNone/>
              <a:defRPr sz="2339"/>
            </a:lvl5pPr>
            <a:lvl6pPr marL="5345811" indent="0">
              <a:buNone/>
              <a:defRPr sz="2339"/>
            </a:lvl6pPr>
            <a:lvl7pPr marL="6414973" indent="0">
              <a:buNone/>
              <a:defRPr sz="2339"/>
            </a:lvl7pPr>
            <a:lvl8pPr marL="7484135" indent="0">
              <a:buNone/>
              <a:defRPr sz="2339"/>
            </a:lvl8pPr>
            <a:lvl9pPr marL="8553298" indent="0">
              <a:buNone/>
              <a:defRPr sz="2339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12529644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70124" y="1611882"/>
            <a:ext cx="18443377" cy="58518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70124" y="8059374"/>
            <a:ext cx="18443377" cy="19209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470124" y="28060644"/>
            <a:ext cx="4811316" cy="16118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8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D1377D-2E70-46A4-AAAD-4AF86907CF5C}" type="datetimeFigureOut">
              <a:rPr lang="ru-RU" smtClean="0"/>
              <a:pPr/>
              <a:t>22.05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083326" y="28060644"/>
            <a:ext cx="7216973" cy="16118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8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102185" y="28060644"/>
            <a:ext cx="4811316" cy="16118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806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854257-A203-4FDB-9220-E24016A190D5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="" xmlns:p14="http://schemas.microsoft.com/office/powerpoint/2010/main" val="2683397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2138324" rtl="0" eaLnBrk="1" latinLnBrk="0" hangingPunct="1">
        <a:lnSpc>
          <a:spcPct val="90000"/>
        </a:lnSpc>
        <a:spcBef>
          <a:spcPct val="0"/>
        </a:spcBef>
        <a:buNone/>
        <a:defRPr sz="1028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34581" indent="-534581" algn="l" defTabSz="2138324" rtl="0" eaLnBrk="1" latinLnBrk="0" hangingPunct="1">
        <a:lnSpc>
          <a:spcPct val="90000"/>
        </a:lnSpc>
        <a:spcBef>
          <a:spcPts val="2339"/>
        </a:spcBef>
        <a:buFont typeface="Arial" panose="020B0604020202020204" pitchFamily="34" charset="0"/>
        <a:buChar char="•"/>
        <a:defRPr sz="6548" kern="1200">
          <a:solidFill>
            <a:schemeClr val="tx1"/>
          </a:solidFill>
          <a:latin typeface="+mn-lt"/>
          <a:ea typeface="+mn-ea"/>
          <a:cs typeface="+mn-cs"/>
        </a:defRPr>
      </a:lvl1pPr>
      <a:lvl2pPr marL="1603743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5612" kern="1200">
          <a:solidFill>
            <a:schemeClr val="tx1"/>
          </a:solidFill>
          <a:latin typeface="+mn-lt"/>
          <a:ea typeface="+mn-ea"/>
          <a:cs typeface="+mn-cs"/>
        </a:defRPr>
      </a:lvl2pPr>
      <a:lvl3pPr marL="2672906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4677" kern="1200">
          <a:solidFill>
            <a:schemeClr val="tx1"/>
          </a:solidFill>
          <a:latin typeface="+mn-lt"/>
          <a:ea typeface="+mn-ea"/>
          <a:cs typeface="+mn-cs"/>
        </a:defRPr>
      </a:lvl3pPr>
      <a:lvl4pPr marL="3742068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4209" kern="1200">
          <a:solidFill>
            <a:schemeClr val="tx1"/>
          </a:solidFill>
          <a:latin typeface="+mn-lt"/>
          <a:ea typeface="+mn-ea"/>
          <a:cs typeface="+mn-cs"/>
        </a:defRPr>
      </a:lvl4pPr>
      <a:lvl5pPr marL="4811230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4209" kern="1200">
          <a:solidFill>
            <a:schemeClr val="tx1"/>
          </a:solidFill>
          <a:latin typeface="+mn-lt"/>
          <a:ea typeface="+mn-ea"/>
          <a:cs typeface="+mn-cs"/>
        </a:defRPr>
      </a:lvl5pPr>
      <a:lvl6pPr marL="5880392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4209" kern="1200">
          <a:solidFill>
            <a:schemeClr val="tx1"/>
          </a:solidFill>
          <a:latin typeface="+mn-lt"/>
          <a:ea typeface="+mn-ea"/>
          <a:cs typeface="+mn-cs"/>
        </a:defRPr>
      </a:lvl6pPr>
      <a:lvl7pPr marL="6949554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4209" kern="1200">
          <a:solidFill>
            <a:schemeClr val="tx1"/>
          </a:solidFill>
          <a:latin typeface="+mn-lt"/>
          <a:ea typeface="+mn-ea"/>
          <a:cs typeface="+mn-cs"/>
        </a:defRPr>
      </a:lvl7pPr>
      <a:lvl8pPr marL="8018717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4209" kern="1200">
          <a:solidFill>
            <a:schemeClr val="tx1"/>
          </a:solidFill>
          <a:latin typeface="+mn-lt"/>
          <a:ea typeface="+mn-ea"/>
          <a:cs typeface="+mn-cs"/>
        </a:defRPr>
      </a:lvl8pPr>
      <a:lvl9pPr marL="9087879" indent="-534581" algn="l" defTabSz="2138324" rtl="0" eaLnBrk="1" latinLnBrk="0" hangingPunct="1">
        <a:lnSpc>
          <a:spcPct val="90000"/>
        </a:lnSpc>
        <a:spcBef>
          <a:spcPts val="1169"/>
        </a:spcBef>
        <a:buFont typeface="Arial" panose="020B0604020202020204" pitchFamily="34" charset="0"/>
        <a:buChar char="•"/>
        <a:defRPr sz="420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1pPr>
      <a:lvl2pPr marL="1069162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2pPr>
      <a:lvl3pPr marL="2138324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3pPr>
      <a:lvl4pPr marL="3207487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4pPr>
      <a:lvl5pPr marL="4276649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5pPr>
      <a:lvl6pPr marL="5345811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6pPr>
      <a:lvl7pPr marL="6414973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7pPr>
      <a:lvl8pPr marL="7484135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8pPr>
      <a:lvl9pPr marL="8553298" algn="l" defTabSz="2138324" rtl="0" eaLnBrk="1" latinLnBrk="0" hangingPunct="1">
        <a:defRPr sz="420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11" Type="http://schemas.openxmlformats.org/officeDocument/2006/relationships/image" Target="../media/image13.png"/><Relationship Id="rId5" Type="http://schemas.openxmlformats.org/officeDocument/2006/relationships/image" Target="../media/image8.emf"/><Relationship Id="rId15" Type="http://schemas.openxmlformats.org/officeDocument/2006/relationships/oleObject" Target="../embeddings/oleObject5.bin"/><Relationship Id="rId10" Type="http://schemas.openxmlformats.org/officeDocument/2006/relationships/oleObject" Target="../embeddings/oleObject1.bin"/><Relationship Id="rId4" Type="http://schemas.openxmlformats.org/officeDocument/2006/relationships/image" Target="../media/image7.jpeg"/><Relationship Id="rId9" Type="http://schemas.openxmlformats.org/officeDocument/2006/relationships/image" Target="../media/image12.jpeg"/><Relationship Id="rId1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/>
          <a:srcRect r="60361"/>
          <a:stretch/>
        </p:blipFill>
        <p:spPr>
          <a:xfrm>
            <a:off x="640588" y="573477"/>
            <a:ext cx="3481469" cy="1046636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/>
          <a:srcRect l="65236"/>
          <a:stretch/>
        </p:blipFill>
        <p:spPr>
          <a:xfrm>
            <a:off x="17972313" y="167077"/>
            <a:ext cx="3067109" cy="1051390"/>
          </a:xfrm>
          <a:prstGeom prst="rect">
            <a:avLst/>
          </a:prstGeom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1736501" y="1269892"/>
            <a:ext cx="17936021" cy="159287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213832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b="1" dirty="0"/>
              <a:t>ПРЕРЫВИСТАЯ ПЛАСТИЧНОСТЬ: </a:t>
            </a:r>
            <a:endParaRPr lang="en-US" sz="4000" b="1" dirty="0" smtClean="0"/>
          </a:p>
          <a:p>
            <a:r>
              <a:rPr lang="ru-RU" sz="4000" b="1" dirty="0" smtClean="0"/>
              <a:t>ВЗАИМОДЕЙСТВИЕ </a:t>
            </a:r>
            <a:r>
              <a:rPr lang="ru-RU" sz="4000" b="1" dirty="0"/>
              <a:t>АТОМОВ ПРИМЕСЕЙ </a:t>
            </a:r>
            <a:r>
              <a:rPr lang="ru-RU" sz="4000" b="1" dirty="0" smtClean="0"/>
              <a:t>И</a:t>
            </a:r>
            <a:r>
              <a:rPr lang="en-US" sz="4000" b="1" dirty="0" smtClean="0"/>
              <a:t> </a:t>
            </a:r>
            <a:r>
              <a:rPr lang="ru-RU" sz="4000" b="1" dirty="0" smtClean="0"/>
              <a:t>ДИСЛОКАЦИЙ</a:t>
            </a:r>
            <a:endParaRPr lang="ru-RU" sz="4000" b="1" dirty="0"/>
          </a:p>
        </p:txBody>
      </p:sp>
      <p:sp>
        <p:nvSpPr>
          <p:cNvPr id="8" name="Текст 2"/>
          <p:cNvSpPr txBox="1">
            <a:spLocks/>
          </p:cNvSpPr>
          <p:nvPr/>
        </p:nvSpPr>
        <p:spPr>
          <a:xfrm>
            <a:off x="5485604" y="573477"/>
            <a:ext cx="10412414" cy="720080"/>
          </a:xfrm>
          <a:prstGeom prst="rect">
            <a:avLst/>
          </a:prstGeom>
        </p:spPr>
        <p:txBody>
          <a:bodyPr anchor="ctr"/>
          <a:lstStyle>
            <a:lvl1pPr marL="534581" indent="-534581" algn="l" defTabSz="2138324" rtl="0" eaLnBrk="1" latinLnBrk="0" hangingPunct="1">
              <a:lnSpc>
                <a:spcPct val="90000"/>
              </a:lnSpc>
              <a:spcBef>
                <a:spcPts val="2339"/>
              </a:spcBef>
              <a:buFont typeface="Arial" panose="020B0604020202020204" pitchFamily="34" charset="0"/>
              <a:buChar char="•"/>
              <a:defRPr sz="6548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603743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561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672906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46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742068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811230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880392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949554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8018717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9087879" indent="-534581" algn="l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Char char="•"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ru-RU" sz="2400" b="1" dirty="0" smtClean="0"/>
              <a:t>МЕХАНИКА</a:t>
            </a:r>
            <a:r>
              <a:rPr lang="ru-RU" sz="2400" b="1" dirty="0"/>
              <a:t>, РЕСУРС И ДИАГНОСТИКА МАТЕРИАЛОВ И КОНСТРУКЦИЙ  </a:t>
            </a:r>
            <a:endParaRPr lang="ru-RU" sz="2400" dirty="0"/>
          </a:p>
          <a:p>
            <a:pPr marL="0" indent="0" algn="ctr">
              <a:buNone/>
            </a:pPr>
            <a:r>
              <a:rPr lang="ru-RU" sz="2400" b="1" dirty="0"/>
              <a:t> Екатеринбург, 21-25 мая 2018 года  </a:t>
            </a:r>
            <a:endParaRPr lang="ru-RU" sz="2400" dirty="0"/>
          </a:p>
        </p:txBody>
      </p:sp>
      <p:sp>
        <p:nvSpPr>
          <p:cNvPr id="11" name="Заголовок 1"/>
          <p:cNvSpPr>
            <a:spLocks noGrp="1"/>
          </p:cNvSpPr>
          <p:nvPr>
            <p:ph type="ctrTitle"/>
          </p:nvPr>
        </p:nvSpPr>
        <p:spPr>
          <a:xfrm>
            <a:off x="1854200" y="2643896"/>
            <a:ext cx="18249900" cy="1584398"/>
          </a:xfrm>
        </p:spPr>
        <p:txBody>
          <a:bodyPr anchor="ctr">
            <a:noAutofit/>
          </a:bodyPr>
          <a:lstStyle/>
          <a:p>
            <a:r>
              <a:rPr lang="ru-RU" sz="3200" b="1" dirty="0" smtClean="0"/>
              <a:t>Попов Ф.С.</a:t>
            </a:r>
            <a:r>
              <a:rPr lang="en-US" sz="3200" b="1" dirty="0" smtClean="0"/>
              <a:t> </a:t>
            </a:r>
            <a:r>
              <a:rPr lang="en-US" sz="3200" b="1" dirty="0"/>
              <a:t/>
            </a:r>
            <a:br>
              <a:rPr lang="en-US" sz="3200" b="1" dirty="0"/>
            </a:br>
            <a:r>
              <a:rPr lang="en-US" sz="3200" dirty="0" smtClean="0"/>
              <a:t>popovfyodor@yandex.ru</a:t>
            </a:r>
            <a:r>
              <a:rPr lang="ru-RU" sz="3200" dirty="0"/>
              <a:t/>
            </a:r>
            <a:br>
              <a:rPr lang="ru-RU" sz="3200" dirty="0"/>
            </a:br>
            <a:r>
              <a:rPr lang="ru-RU" sz="3200" dirty="0"/>
              <a:t>Пермский национальный исследовательский политехнический университет, г. Пермь, Россия</a:t>
            </a:r>
          </a:p>
        </p:txBody>
      </p:sp>
      <p:cxnSp>
        <p:nvCxnSpPr>
          <p:cNvPr id="15" name="Прямая соединительная линия 14"/>
          <p:cNvCxnSpPr>
            <a:cxnSpLocks/>
          </p:cNvCxnSpPr>
          <p:nvPr/>
        </p:nvCxnSpPr>
        <p:spPr>
          <a:xfrm>
            <a:off x="640588" y="4344762"/>
            <a:ext cx="2011943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>
            <a:cxnSpLocks/>
          </p:cNvCxnSpPr>
          <p:nvPr/>
        </p:nvCxnSpPr>
        <p:spPr>
          <a:xfrm>
            <a:off x="8435134" y="6262356"/>
            <a:ext cx="1243952" cy="108012"/>
          </a:xfrm>
          <a:prstGeom prst="line">
            <a:avLst/>
          </a:prstGeom>
          <a:ln w="571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cxnSpLocks/>
          </p:cNvCxnSpPr>
          <p:nvPr/>
        </p:nvCxnSpPr>
        <p:spPr>
          <a:xfrm flipH="1">
            <a:off x="8354004" y="7952835"/>
            <a:ext cx="1554231" cy="0"/>
          </a:xfrm>
          <a:prstGeom prst="line">
            <a:avLst/>
          </a:prstGeom>
          <a:ln w="571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/>
          <p:cNvCxnSpPr>
            <a:cxnSpLocks/>
          </p:cNvCxnSpPr>
          <p:nvPr/>
        </p:nvCxnSpPr>
        <p:spPr>
          <a:xfrm>
            <a:off x="9606052" y="5784678"/>
            <a:ext cx="16187" cy="890015"/>
          </a:xfrm>
          <a:prstGeom prst="line">
            <a:avLst/>
          </a:prstGeom>
          <a:ln w="571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cxnSpLocks/>
          </p:cNvCxnSpPr>
          <p:nvPr/>
        </p:nvCxnSpPr>
        <p:spPr>
          <a:xfrm flipH="1">
            <a:off x="9606051" y="6692695"/>
            <a:ext cx="72010" cy="1584176"/>
          </a:xfrm>
          <a:prstGeom prst="line">
            <a:avLst/>
          </a:prstGeom>
          <a:ln w="57150">
            <a:solidFill>
              <a:schemeClr val="bg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Прямоугольник 35"/>
          <p:cNvSpPr/>
          <p:nvPr/>
        </p:nvSpPr>
        <p:spPr>
          <a:xfrm>
            <a:off x="-1346304" y="2715596"/>
            <a:ext cx="216226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chemeClr val="bg1"/>
                </a:solidFill>
              </a:rPr>
              <a:t>Дальнейшее преобразование в большеугловые границы зерен</a:t>
            </a:r>
          </a:p>
        </p:txBody>
      </p:sp>
      <p:cxnSp>
        <p:nvCxnSpPr>
          <p:cNvPr id="45" name="Прямая соединительная линия 44"/>
          <p:cNvCxnSpPr>
            <a:cxnSpLocks/>
          </p:cNvCxnSpPr>
          <p:nvPr/>
        </p:nvCxnSpPr>
        <p:spPr>
          <a:xfrm>
            <a:off x="792988" y="28048523"/>
            <a:ext cx="2011943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Заголовок 1"/>
          <p:cNvSpPr txBox="1">
            <a:spLocks/>
          </p:cNvSpPr>
          <p:nvPr/>
        </p:nvSpPr>
        <p:spPr>
          <a:xfrm>
            <a:off x="789815" y="4371380"/>
            <a:ext cx="8772853" cy="50405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213832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>
                <a:latin typeface="+mn-lt"/>
              </a:rPr>
              <a:t>1. Введение</a:t>
            </a:r>
          </a:p>
        </p:txBody>
      </p:sp>
      <p:sp>
        <p:nvSpPr>
          <p:cNvPr id="90" name="Объект 2"/>
          <p:cNvSpPr txBox="1">
            <a:spLocks/>
          </p:cNvSpPr>
          <p:nvPr/>
        </p:nvSpPr>
        <p:spPr>
          <a:xfrm>
            <a:off x="10293044" y="22369909"/>
            <a:ext cx="10735244" cy="43858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2138324" rtl="0" eaLnBrk="1" latinLnBrk="0" hangingPunct="1">
              <a:lnSpc>
                <a:spcPct val="90000"/>
              </a:lnSpc>
              <a:spcBef>
                <a:spcPts val="2339"/>
              </a:spcBef>
              <a:buFont typeface="Arial" panose="020B0604020202020204" pitchFamily="34" charset="0"/>
              <a:buNone/>
              <a:defRPr sz="561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69162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6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38324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7487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276649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345811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414973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484135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553298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0000" indent="-360000" algn="just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/>
              <a:t>В настоящей работе реализуется прямой подход к моделированию, необходимый для корректного учета </a:t>
            </a:r>
            <a:r>
              <a:rPr lang="ru-RU" sz="2400" dirty="0" smtClean="0"/>
              <a:t>взаимодействия </a:t>
            </a:r>
            <a:r>
              <a:rPr lang="ru-RU" sz="2400" dirty="0"/>
              <a:t>элементов различных масштабных уровней. </a:t>
            </a:r>
            <a:endParaRPr lang="ru-RU" sz="2400" dirty="0" smtClean="0"/>
          </a:p>
          <a:p>
            <a:pPr marL="360000" indent="-360000" algn="just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 smtClean="0"/>
              <a:t>Разработана </a:t>
            </a:r>
            <a:r>
              <a:rPr lang="ru-RU" sz="2400" dirty="0"/>
              <a:t>подмодель взаимодействия дислокационных структур и атомов </a:t>
            </a:r>
            <a:r>
              <a:rPr lang="ru-RU" sz="2400" dirty="0" smtClean="0"/>
              <a:t>примеси, </a:t>
            </a:r>
            <a:r>
              <a:rPr lang="ru-RU" sz="2400" dirty="0"/>
              <a:t>образования </a:t>
            </a:r>
            <a:r>
              <a:rPr lang="ru-RU" sz="2400" dirty="0" smtClean="0"/>
              <a:t>барьеров и диффузии примесных атомов, предназначенная для определения пространственного </a:t>
            </a:r>
            <a:r>
              <a:rPr lang="ru-RU" sz="2400" dirty="0"/>
              <a:t>расположения точечных дефектов и их </a:t>
            </a:r>
            <a:r>
              <a:rPr lang="ru-RU" sz="2400" dirty="0" smtClean="0"/>
              <a:t>скоплений («облаков») вокруг дислокаций. </a:t>
            </a:r>
          </a:p>
          <a:p>
            <a:pPr marL="360000" indent="-360000" algn="just">
              <a:lnSpc>
                <a:spcPct val="110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ru-RU" sz="2400" dirty="0" smtClean="0"/>
              <a:t>На </a:t>
            </a:r>
            <a:r>
              <a:rPr lang="ru-RU" sz="2400" dirty="0"/>
              <a:t>основе разработанной модели возможно рассмотрение эффекта упрочнения </a:t>
            </a:r>
            <a:r>
              <a:rPr lang="ru-RU" sz="2400" dirty="0" smtClean="0"/>
              <a:t>за счет деформационного старения и </a:t>
            </a:r>
            <a:r>
              <a:rPr lang="ru-RU" sz="2400" dirty="0"/>
              <a:t>других эффектов, возникающих в процессе пластического </a:t>
            </a:r>
            <a:r>
              <a:rPr lang="ru-RU" sz="2400" dirty="0" smtClean="0"/>
              <a:t>деформирования сплавов. </a:t>
            </a:r>
            <a:endParaRPr lang="ru-RU" sz="2400" dirty="0" smtClean="0"/>
          </a:p>
          <a:p>
            <a:pPr marL="360000" indent="-360000" algn="just">
              <a:lnSpc>
                <a:spcPct val="110000"/>
              </a:lnSpc>
              <a:spcBef>
                <a:spcPts val="0"/>
              </a:spcBef>
            </a:pPr>
            <a:endParaRPr lang="ru-RU" sz="2400" b="1" dirty="0" smtClean="0">
              <a:solidFill>
                <a:srgbClr val="FF0000"/>
              </a:solidFill>
            </a:endParaRPr>
          </a:p>
          <a:p>
            <a:pPr marL="360000" indent="-360000" algn="just">
              <a:lnSpc>
                <a:spcPct val="110000"/>
              </a:lnSpc>
              <a:spcBef>
                <a:spcPts val="0"/>
              </a:spcBef>
            </a:pPr>
            <a:r>
              <a:rPr lang="ru-RU" sz="2400" b="1" smtClean="0">
                <a:solidFill>
                  <a:schemeClr val="accent5">
                    <a:lumMod val="75000"/>
                  </a:schemeClr>
                </a:solidFill>
              </a:rPr>
              <a:t>Работа </a:t>
            </a: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</a:rPr>
              <a:t>выполнена при финансовой поддержке РФФИ (грант </a:t>
            </a:r>
            <a:r>
              <a:rPr lang="ru-RU" sz="2400" b="1" dirty="0" smtClean="0">
                <a:solidFill>
                  <a:schemeClr val="accent5">
                    <a:lumMod val="75000"/>
                  </a:schemeClr>
                </a:solidFill>
              </a:rPr>
              <a:t>№ 17-41-590694-р_а</a:t>
            </a:r>
            <a:r>
              <a:rPr lang="ru-RU" sz="2400" b="1" cap="small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ru-RU" sz="2400" b="1" cap="small" dirty="0" smtClean="0">
                <a:solidFill>
                  <a:schemeClr val="accent5">
                    <a:lumMod val="75000"/>
                  </a:schemeClr>
                </a:solidFill>
              </a:rPr>
              <a:t>)</a:t>
            </a:r>
            <a:endParaRPr lang="ru-RU" sz="22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1" name="Объект 2"/>
          <p:cNvSpPr txBox="1">
            <a:spLocks/>
          </p:cNvSpPr>
          <p:nvPr/>
        </p:nvSpPr>
        <p:spPr>
          <a:xfrm>
            <a:off x="10508974" y="21666774"/>
            <a:ext cx="10625403" cy="57606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ru-RU" b="1" dirty="0"/>
              <a:t>4</a:t>
            </a:r>
            <a:r>
              <a:rPr lang="ru-RU" b="1" dirty="0" smtClean="0"/>
              <a:t>. Выводы</a:t>
            </a:r>
            <a:endParaRPr lang="ru-RU" b="1" dirty="0"/>
          </a:p>
        </p:txBody>
      </p:sp>
      <p:sp>
        <p:nvSpPr>
          <p:cNvPr id="97" name="Прямоугольник 96"/>
          <p:cNvSpPr/>
          <p:nvPr/>
        </p:nvSpPr>
        <p:spPr>
          <a:xfrm>
            <a:off x="256888" y="28081748"/>
            <a:ext cx="1003012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+mj-lt"/>
              <a:buAutoNum type="arabicPeriod"/>
            </a:pPr>
            <a:r>
              <a:rPr lang="en-US" sz="2000" i="1" dirty="0" smtClean="0"/>
              <a:t> </a:t>
            </a:r>
            <a:r>
              <a:rPr lang="en-US" sz="2000" i="1" dirty="0" err="1" smtClean="0"/>
              <a:t>Bross</a:t>
            </a:r>
            <a:r>
              <a:rPr lang="en-US" sz="2000" i="1" dirty="0" smtClean="0"/>
              <a:t> </a:t>
            </a:r>
            <a:r>
              <a:rPr lang="en-US" sz="2000" i="1" dirty="0"/>
              <a:t>S., </a:t>
            </a:r>
            <a:r>
              <a:rPr lang="en-US" sz="2000" i="1" dirty="0" err="1"/>
              <a:t>Hahner</a:t>
            </a:r>
            <a:r>
              <a:rPr lang="en-US" sz="2000" i="1" dirty="0"/>
              <a:t> P., </a:t>
            </a:r>
            <a:r>
              <a:rPr lang="en-US" sz="2000" i="1" dirty="0" err="1"/>
              <a:t>Steck</a:t>
            </a:r>
            <a:r>
              <a:rPr lang="en-US" sz="2000" i="1" dirty="0"/>
              <a:t> </a:t>
            </a:r>
            <a:r>
              <a:rPr lang="en-US" sz="2000" i="1" dirty="0" smtClean="0"/>
              <a:t>E.A.</a:t>
            </a:r>
            <a:r>
              <a:rPr lang="en-US" sz="2000" b="1" dirty="0" smtClean="0"/>
              <a:t> </a:t>
            </a:r>
          </a:p>
          <a:p>
            <a:r>
              <a:rPr lang="en-US" sz="2000" b="1" dirty="0" err="1" smtClean="0"/>
              <a:t>Mesoscopic</a:t>
            </a:r>
            <a:r>
              <a:rPr lang="en-US" sz="2000" b="1" dirty="0" smtClean="0"/>
              <a:t> </a:t>
            </a:r>
            <a:r>
              <a:rPr lang="en-US" sz="2000" b="1" dirty="0"/>
              <a:t>simulations of dislocation motion in dynamic strain ageing alloys // Computational Materials Science – 2003. – Vol. 26. – Pp.46-55.</a:t>
            </a:r>
            <a:endParaRPr lang="ru-RU" sz="2000" b="1" dirty="0"/>
          </a:p>
        </p:txBody>
      </p:sp>
      <p:sp>
        <p:nvSpPr>
          <p:cNvPr id="98" name="Прямоугольник 97"/>
          <p:cNvSpPr/>
          <p:nvPr/>
        </p:nvSpPr>
        <p:spPr>
          <a:xfrm>
            <a:off x="166885" y="28998177"/>
            <a:ext cx="951117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i="1" dirty="0"/>
              <a:t>2. </a:t>
            </a:r>
            <a:r>
              <a:rPr lang="en-US" sz="2000" i="1" dirty="0" err="1" smtClean="0"/>
              <a:t>Huifeng</a:t>
            </a:r>
            <a:r>
              <a:rPr lang="en-US" sz="2000" i="1" dirty="0" smtClean="0"/>
              <a:t> </a:t>
            </a:r>
            <a:r>
              <a:rPr lang="en-US" sz="2000" i="1" dirty="0"/>
              <a:t>J.,</a:t>
            </a:r>
            <a:r>
              <a:rPr lang="en-US" sz="2000" i="1" dirty="0" err="1"/>
              <a:t>Qingchuan</a:t>
            </a:r>
            <a:r>
              <a:rPr lang="en-US" sz="2000" i="1" dirty="0"/>
              <a:t> </a:t>
            </a:r>
            <a:r>
              <a:rPr lang="en-US" sz="2000" i="1" dirty="0" err="1"/>
              <a:t>Zh</a:t>
            </a:r>
            <a:r>
              <a:rPr lang="en-US" sz="2000" i="1" dirty="0"/>
              <a:t>,. Xuedong Ch. </a:t>
            </a:r>
            <a:endParaRPr lang="en-US" sz="2000" i="1" dirty="0" smtClean="0"/>
          </a:p>
          <a:p>
            <a:r>
              <a:rPr lang="en-US" sz="2000" b="1" dirty="0" smtClean="0"/>
              <a:t>Three </a:t>
            </a:r>
            <a:r>
              <a:rPr lang="en-US" sz="2000" b="1" dirty="0"/>
              <a:t>types of </a:t>
            </a:r>
            <a:r>
              <a:rPr lang="en-US" sz="2000" b="1" dirty="0" err="1"/>
              <a:t>Portevin</a:t>
            </a:r>
            <a:r>
              <a:rPr lang="en-US" sz="2000" b="1" dirty="0"/>
              <a:t>–Le </a:t>
            </a:r>
            <a:r>
              <a:rPr lang="en-US" sz="2000" b="1" dirty="0" err="1"/>
              <a:t>Chatelier</a:t>
            </a:r>
            <a:r>
              <a:rPr lang="en-US" sz="2000" b="1" dirty="0"/>
              <a:t> effects: Experiment and modelling // </a:t>
            </a:r>
            <a:r>
              <a:rPr lang="en-US" sz="2000" b="1" dirty="0" err="1"/>
              <a:t>Acta</a:t>
            </a:r>
            <a:r>
              <a:rPr lang="en-US" sz="2000" b="1" dirty="0"/>
              <a:t> </a:t>
            </a:r>
            <a:r>
              <a:rPr lang="en-US" sz="2000" b="1" dirty="0" err="1"/>
              <a:t>Materialia</a:t>
            </a:r>
            <a:r>
              <a:rPr lang="en-US" sz="2000" b="1" dirty="0"/>
              <a:t> – 2007. – Vol. 55. – Pp.2219-2228.</a:t>
            </a:r>
            <a:endParaRPr lang="ru-RU" sz="2000" b="1" dirty="0"/>
          </a:p>
          <a:p>
            <a:endParaRPr lang="ru-RU" sz="2000" b="1" dirty="0"/>
          </a:p>
        </p:txBody>
      </p:sp>
      <p:sp>
        <p:nvSpPr>
          <p:cNvPr id="103" name="Прямоугольник 102"/>
          <p:cNvSpPr/>
          <p:nvPr/>
        </p:nvSpPr>
        <p:spPr>
          <a:xfrm>
            <a:off x="10287020" y="28114972"/>
            <a:ext cx="110966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2000" i="1" dirty="0" smtClean="0"/>
              <a:t>3</a:t>
            </a:r>
            <a:r>
              <a:rPr lang="en-US" sz="2000" i="1" dirty="0"/>
              <a:t>.</a:t>
            </a:r>
            <a:r>
              <a:rPr lang="ru-RU" sz="2000" i="1" dirty="0" smtClean="0"/>
              <a:t>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Kubin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, L. P., </a:t>
            </a:r>
            <a:r>
              <a:rPr lang="en-US" sz="2000" i="1" dirty="0" err="1">
                <a:ea typeface="Calibri" panose="020F0502020204030204" pitchFamily="34" charset="0"/>
                <a:cs typeface="Times New Roman" panose="02020603050405020304" pitchFamily="18" charset="0"/>
              </a:rPr>
              <a:t>Estrin</a:t>
            </a:r>
            <a:r>
              <a:rPr lang="en-US" sz="2000" i="1" dirty="0">
                <a:ea typeface="Calibri" panose="020F0502020204030204" pitchFamily="34" charset="0"/>
                <a:cs typeface="Times New Roman" panose="02020603050405020304" pitchFamily="18" charset="0"/>
              </a:rPr>
              <a:t>, Y. </a:t>
            </a:r>
            <a:endParaRPr lang="en-US" sz="2000" i="1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/>
            <a:r>
              <a:rPr lang="en-US" sz="20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Evolution 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of dislocation densities and the critical conditions for the </a:t>
            </a:r>
            <a:r>
              <a:rPr lang="en-US" sz="2000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Portevin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-Le </a:t>
            </a:r>
            <a:r>
              <a:rPr lang="en-US" sz="2000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Châtelier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effect // </a:t>
            </a:r>
            <a:r>
              <a:rPr lang="en-US" sz="2000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Acta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Metallurgica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et </a:t>
            </a:r>
            <a:r>
              <a:rPr lang="en-US" sz="2000" b="1" dirty="0" err="1">
                <a:ea typeface="Calibri" panose="020F0502020204030204" pitchFamily="34" charset="0"/>
                <a:cs typeface="Times New Roman" panose="02020603050405020304" pitchFamily="18" charset="0"/>
              </a:rPr>
              <a:t>Materialia</a:t>
            </a:r>
            <a:r>
              <a:rPr lang="en-US" sz="2000" b="1" dirty="0">
                <a:ea typeface="Calibri" panose="020F0502020204030204" pitchFamily="34" charset="0"/>
                <a:cs typeface="Times New Roman" panose="02020603050405020304" pitchFamily="18" charset="0"/>
              </a:rPr>
              <a:t> – 1990. – Vol. 38. – Pp. 697-708. </a:t>
            </a:r>
            <a:endParaRPr lang="ru-RU" sz="2000" b="1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4" name="Прямоугольник 103"/>
          <p:cNvSpPr/>
          <p:nvPr/>
        </p:nvSpPr>
        <p:spPr>
          <a:xfrm>
            <a:off x="10287017" y="29110595"/>
            <a:ext cx="105222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i="1" dirty="0" smtClean="0"/>
              <a:t>4</a:t>
            </a:r>
            <a:r>
              <a:rPr lang="en-US" sz="2000" i="1" dirty="0"/>
              <a:t>.</a:t>
            </a:r>
            <a:r>
              <a:rPr lang="ru-RU" sz="2000" i="1" dirty="0" smtClean="0"/>
              <a:t> Трусов П.В., Швейкин А.И. </a:t>
            </a:r>
            <a:endParaRPr lang="ru-RU" sz="2000" i="1" dirty="0"/>
          </a:p>
          <a:p>
            <a:r>
              <a:rPr lang="ru-RU" sz="2000" b="1" dirty="0" smtClean="0"/>
              <a:t>Многоуровневые математические модели моно- и поликристаллов. Прямые модели // Физическая </a:t>
            </a:r>
            <a:r>
              <a:rPr lang="ru-RU" sz="2000" b="1" dirty="0" err="1" smtClean="0"/>
              <a:t>мезомеханика</a:t>
            </a:r>
            <a:r>
              <a:rPr lang="ru-RU" sz="2000" b="1" dirty="0" smtClean="0"/>
              <a:t> – 2011. - № 4. – Сс.5-30.</a:t>
            </a:r>
            <a:endParaRPr lang="ru-RU" sz="2000" b="1" dirty="0"/>
          </a:p>
        </p:txBody>
      </p:sp>
      <p:pic>
        <p:nvPicPr>
          <p:cNvPr id="92" name="Рисунок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43" y="5415475"/>
            <a:ext cx="6621463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" name="Объект 4"/>
          <p:cNvSpPr txBox="1">
            <a:spLocks/>
          </p:cNvSpPr>
          <p:nvPr/>
        </p:nvSpPr>
        <p:spPr>
          <a:xfrm>
            <a:off x="593062" y="4899642"/>
            <a:ext cx="8820076" cy="622341"/>
          </a:xfrm>
          <a:prstGeom prst="rect">
            <a:avLst/>
          </a:prstGeom>
        </p:spPr>
        <p:txBody>
          <a:bodyPr vert="horz" lIns="91440" tIns="45720" rIns="91440" bIns="45720" rtlCol="0">
            <a:normAutofit fontScale="40000" lnSpcReduction="20000"/>
          </a:bodyPr>
          <a:lstStyle>
            <a:lvl1pPr marL="0" indent="0" algn="ctr" defTabSz="2138324" rtl="0" eaLnBrk="1" latinLnBrk="0" hangingPunct="1">
              <a:lnSpc>
                <a:spcPct val="90000"/>
              </a:lnSpc>
              <a:spcBef>
                <a:spcPts val="2339"/>
              </a:spcBef>
              <a:buFont typeface="Arial" panose="020B0604020202020204" pitchFamily="34" charset="0"/>
              <a:buNone/>
              <a:defRPr sz="561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69162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6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38324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7487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276649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345811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414973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484135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553298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altLang="ru-RU" dirty="0" smtClean="0">
                <a:cs typeface="Arial" panose="020B0604020202020204" pitchFamily="34" charset="0"/>
              </a:rPr>
              <a:t>«Классическая» зависимость напряжения от деформации</a:t>
            </a:r>
            <a:r>
              <a:rPr lang="en-US" altLang="ru-RU" dirty="0" smtClean="0">
                <a:cs typeface="Arial" panose="020B0604020202020204" pitchFamily="34" charset="0"/>
              </a:rPr>
              <a:t> </a:t>
            </a:r>
            <a:r>
              <a:rPr lang="ru-RU" dirty="0" smtClean="0">
                <a:cs typeface="Arial" panose="020B0604020202020204" pitchFamily="34" charset="0"/>
              </a:rPr>
              <a:t>при одноосном нагружении</a:t>
            </a:r>
          </a:p>
          <a:p>
            <a:endParaRPr lang="ru-RU" dirty="0"/>
          </a:p>
        </p:txBody>
      </p:sp>
      <p:pic>
        <p:nvPicPr>
          <p:cNvPr id="113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588" y="10382148"/>
            <a:ext cx="675957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Стрелка вниз 1"/>
          <p:cNvSpPr/>
          <p:nvPr/>
        </p:nvSpPr>
        <p:spPr>
          <a:xfrm>
            <a:off x="1264934" y="8386570"/>
            <a:ext cx="1526765" cy="2474906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4" name="Объект 3"/>
          <p:cNvSpPr txBox="1">
            <a:spLocks/>
          </p:cNvSpPr>
          <p:nvPr/>
        </p:nvSpPr>
        <p:spPr>
          <a:xfrm>
            <a:off x="587202" y="14397710"/>
            <a:ext cx="8825937" cy="111575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2138324" rtl="0" eaLnBrk="1" latinLnBrk="0" hangingPunct="1">
              <a:lnSpc>
                <a:spcPct val="90000"/>
              </a:lnSpc>
              <a:spcBef>
                <a:spcPts val="2339"/>
              </a:spcBef>
              <a:buFont typeface="Arial" panose="020B0604020202020204" pitchFamily="34" charset="0"/>
              <a:buNone/>
              <a:defRPr sz="561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69162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6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38324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7487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276649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345811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414973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484135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553298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200" dirty="0" smtClean="0">
                <a:cs typeface="Times New Roman" panose="02020603050405020304" pitchFamily="18" charset="0"/>
              </a:rPr>
              <a:t>Кривая деформирования, которая отражает рассматриваемый эффект ‒‒ прерывистую пластичность, а именно появление ступенек напряжения при мягком или скачков ‒ при жестком нагружении образцов.</a:t>
            </a:r>
            <a:endParaRPr lang="ru-RU" altLang="ru-RU" sz="2200" dirty="0" smtClean="0">
              <a:cs typeface="Times New Roman" panose="02020603050405020304" pitchFamily="18" charset="0"/>
            </a:endParaRPr>
          </a:p>
          <a:p>
            <a:endParaRPr lang="ru-RU" sz="2200" dirty="0"/>
          </a:p>
        </p:txBody>
      </p:sp>
      <p:sp>
        <p:nvSpPr>
          <p:cNvPr id="115" name="Объект 4"/>
          <p:cNvSpPr txBox="1">
            <a:spLocks/>
          </p:cNvSpPr>
          <p:nvPr/>
        </p:nvSpPr>
        <p:spPr>
          <a:xfrm>
            <a:off x="2790798" y="9223058"/>
            <a:ext cx="5644336" cy="845298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>
            <a:lvl1pPr marL="0" indent="0" algn="ctr" defTabSz="2138324" rtl="0" eaLnBrk="1" latinLnBrk="0" hangingPunct="1">
              <a:lnSpc>
                <a:spcPct val="90000"/>
              </a:lnSpc>
              <a:spcBef>
                <a:spcPts val="2339"/>
              </a:spcBef>
              <a:buFont typeface="Arial" panose="020B0604020202020204" pitchFamily="34" charset="0"/>
              <a:buNone/>
              <a:defRPr sz="561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69162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6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38324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7487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276649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345811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414973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484135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553298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4000" dirty="0" smtClean="0">
                <a:cs typeface="Arial" panose="020B0604020202020204" pitchFamily="34" charset="0"/>
              </a:rPr>
              <a:t>Одноосное нагружение образцов из сплавов при повышенной температуре и невысоких скоростях деформирования </a:t>
            </a:r>
          </a:p>
          <a:p>
            <a:endParaRPr lang="ru-RU" dirty="0"/>
          </a:p>
        </p:txBody>
      </p:sp>
      <p:pic>
        <p:nvPicPr>
          <p:cNvPr id="1405" name="Picture 381" descr="http://pt68.ru/images/s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322" y="15597870"/>
            <a:ext cx="8086725" cy="456247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94559" y="20295302"/>
            <a:ext cx="877380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b="1" dirty="0"/>
              <a:t>Штамповка</a:t>
            </a:r>
            <a:r>
              <a:rPr lang="ru-RU" sz="2200" dirty="0"/>
              <a:t> — процесс пластической деформации материала с изменением формы и размеров тела. </a:t>
            </a:r>
            <a:endParaRPr lang="ru-RU" sz="2200" dirty="0">
              <a:cs typeface="Times New Roman" panose="02020603050405020304" pitchFamily="18" charset="0"/>
            </a:endParaRPr>
          </a:p>
        </p:txBody>
      </p:sp>
      <p:sp>
        <p:nvSpPr>
          <p:cNvPr id="116" name="Заголовок 1"/>
          <p:cNvSpPr txBox="1">
            <a:spLocks/>
          </p:cNvSpPr>
          <p:nvPr/>
        </p:nvSpPr>
        <p:spPr>
          <a:xfrm>
            <a:off x="587201" y="22864042"/>
            <a:ext cx="9090059" cy="54229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2138324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403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 smtClean="0">
                <a:latin typeface="+mn-lt"/>
              </a:rPr>
              <a:t>2. Обоснование и выбор метода моделирования </a:t>
            </a:r>
            <a:endParaRPr lang="ru-RU" sz="3200" b="1" dirty="0">
              <a:latin typeface="+mn-lt"/>
            </a:endParaRPr>
          </a:p>
        </p:txBody>
      </p:sp>
      <p:grpSp>
        <p:nvGrpSpPr>
          <p:cNvPr id="117" name="Group 14386"/>
          <p:cNvGrpSpPr/>
          <p:nvPr/>
        </p:nvGrpSpPr>
        <p:grpSpPr>
          <a:xfrm>
            <a:off x="2020805" y="24004756"/>
            <a:ext cx="5433760" cy="3590511"/>
            <a:chOff x="0" y="0"/>
            <a:chExt cx="2663991" cy="1814132"/>
          </a:xfrm>
        </p:grpSpPr>
        <p:sp>
          <p:nvSpPr>
            <p:cNvPr id="118" name="Shape 537"/>
            <p:cNvSpPr/>
            <p:nvPr/>
          </p:nvSpPr>
          <p:spPr>
            <a:xfrm>
              <a:off x="0" y="1188746"/>
              <a:ext cx="570357" cy="381698"/>
            </a:xfrm>
            <a:custGeom>
              <a:avLst/>
              <a:gdLst/>
              <a:ahLst/>
              <a:cxnLst/>
              <a:rect l="0" t="0" r="0" b="0"/>
              <a:pathLst>
                <a:path w="570357" h="381698">
                  <a:moveTo>
                    <a:pt x="570357" y="0"/>
                  </a:moveTo>
                  <a:cubicBezTo>
                    <a:pt x="570357" y="207873"/>
                    <a:pt x="312687" y="381698"/>
                    <a:pt x="0" y="381698"/>
                  </a:cubicBezTo>
                </a:path>
              </a:pathLst>
            </a:custGeom>
            <a:ln w="24257" cap="flat">
              <a:miter lim="100000"/>
            </a:ln>
          </p:spPr>
          <p:style>
            <a:lnRef idx="1">
              <a:srgbClr val="4C4C4C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19" name="Shape 538"/>
            <p:cNvSpPr/>
            <p:nvPr/>
          </p:nvSpPr>
          <p:spPr>
            <a:xfrm>
              <a:off x="563359" y="750278"/>
              <a:ext cx="1069975" cy="445465"/>
            </a:xfrm>
            <a:custGeom>
              <a:avLst/>
              <a:gdLst/>
              <a:ahLst/>
              <a:cxnLst/>
              <a:rect l="0" t="0" r="0" b="0"/>
              <a:pathLst>
                <a:path w="1069975" h="445465">
                  <a:moveTo>
                    <a:pt x="0" y="0"/>
                  </a:moveTo>
                  <a:lnTo>
                    <a:pt x="1069975" y="0"/>
                  </a:lnTo>
                  <a:cubicBezTo>
                    <a:pt x="1069975" y="243687"/>
                    <a:pt x="590448" y="445465"/>
                    <a:pt x="0" y="445465"/>
                  </a:cubicBezTo>
                  <a:lnTo>
                    <a:pt x="0" y="0"/>
                  </a:lnTo>
                  <a:close/>
                </a:path>
              </a:pathLst>
            </a:custGeom>
            <a:ln w="0" cap="flat">
              <a:miter lim="127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FFFFFF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0" name="Shape 539"/>
            <p:cNvSpPr/>
            <p:nvPr/>
          </p:nvSpPr>
          <p:spPr>
            <a:xfrm>
              <a:off x="563359" y="750278"/>
              <a:ext cx="1069975" cy="445465"/>
            </a:xfrm>
            <a:custGeom>
              <a:avLst/>
              <a:gdLst/>
              <a:ahLst/>
              <a:cxnLst/>
              <a:rect l="0" t="0" r="0" b="0"/>
              <a:pathLst>
                <a:path w="1069975" h="445465">
                  <a:moveTo>
                    <a:pt x="1069975" y="0"/>
                  </a:moveTo>
                  <a:cubicBezTo>
                    <a:pt x="1069975" y="243687"/>
                    <a:pt x="590448" y="445465"/>
                    <a:pt x="0" y="445465"/>
                  </a:cubicBezTo>
                </a:path>
              </a:pathLst>
            </a:custGeom>
            <a:ln w="24257" cap="flat">
              <a:miter lim="100000"/>
            </a:ln>
          </p:spPr>
          <p:style>
            <a:lnRef idx="1">
              <a:srgbClr val="4C4C4C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1" name="Shape 540"/>
            <p:cNvSpPr/>
            <p:nvPr/>
          </p:nvSpPr>
          <p:spPr>
            <a:xfrm>
              <a:off x="1626349" y="312687"/>
              <a:ext cx="945058" cy="444576"/>
            </a:xfrm>
            <a:custGeom>
              <a:avLst/>
              <a:gdLst/>
              <a:ahLst/>
              <a:cxnLst/>
              <a:rect l="0" t="0" r="0" b="0"/>
              <a:pathLst>
                <a:path w="945058" h="444576">
                  <a:moveTo>
                    <a:pt x="0" y="0"/>
                  </a:moveTo>
                  <a:lnTo>
                    <a:pt x="945058" y="0"/>
                  </a:lnTo>
                  <a:cubicBezTo>
                    <a:pt x="945058" y="243687"/>
                    <a:pt x="521437" y="444576"/>
                    <a:pt x="0" y="444576"/>
                  </a:cubicBez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FFFFFF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2" name="Shape 541"/>
            <p:cNvSpPr/>
            <p:nvPr/>
          </p:nvSpPr>
          <p:spPr>
            <a:xfrm>
              <a:off x="1626349" y="312687"/>
              <a:ext cx="945058" cy="444576"/>
            </a:xfrm>
            <a:custGeom>
              <a:avLst/>
              <a:gdLst/>
              <a:ahLst/>
              <a:cxnLst/>
              <a:rect l="0" t="0" r="0" b="0"/>
              <a:pathLst>
                <a:path w="945058" h="444576">
                  <a:moveTo>
                    <a:pt x="945058" y="0"/>
                  </a:moveTo>
                  <a:cubicBezTo>
                    <a:pt x="945058" y="243687"/>
                    <a:pt x="521437" y="444576"/>
                    <a:pt x="0" y="444576"/>
                  </a:cubicBezTo>
                </a:path>
              </a:pathLst>
            </a:custGeom>
            <a:ln w="24257" cap="flat">
              <a:miter lim="100000"/>
            </a:ln>
          </p:spPr>
          <p:style>
            <a:lnRef idx="1">
              <a:srgbClr val="4C4C4C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3" name="Shape 542"/>
            <p:cNvSpPr/>
            <p:nvPr/>
          </p:nvSpPr>
          <p:spPr>
            <a:xfrm>
              <a:off x="312687" y="375577"/>
              <a:ext cx="438468" cy="1438555"/>
            </a:xfrm>
            <a:custGeom>
              <a:avLst/>
              <a:gdLst/>
              <a:ahLst/>
              <a:cxnLst/>
              <a:rect l="0" t="0" r="0" b="0"/>
              <a:pathLst>
                <a:path w="438468" h="1438555">
                  <a:moveTo>
                    <a:pt x="0" y="0"/>
                  </a:moveTo>
                  <a:lnTo>
                    <a:pt x="438468" y="1438555"/>
                  </a:lnTo>
                </a:path>
              </a:pathLst>
            </a:custGeom>
            <a:ln w="24257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4" name="Shape 543"/>
            <p:cNvSpPr/>
            <p:nvPr/>
          </p:nvSpPr>
          <p:spPr>
            <a:xfrm>
              <a:off x="1376540" y="0"/>
              <a:ext cx="437591" cy="1313650"/>
            </a:xfrm>
            <a:custGeom>
              <a:avLst/>
              <a:gdLst/>
              <a:ahLst/>
              <a:cxnLst/>
              <a:rect l="0" t="0" r="0" b="0"/>
              <a:pathLst>
                <a:path w="437591" h="1313650">
                  <a:moveTo>
                    <a:pt x="0" y="0"/>
                  </a:moveTo>
                  <a:lnTo>
                    <a:pt x="437591" y="1313650"/>
                  </a:lnTo>
                </a:path>
              </a:pathLst>
            </a:custGeom>
            <a:ln w="24257" cap="flat">
              <a:miter lim="100000"/>
            </a:ln>
          </p:spPr>
          <p:style>
            <a:lnRef idx="1">
              <a:srgbClr val="000000"/>
            </a:lnRef>
            <a:fillRef idx="0">
              <a:srgbClr val="000000">
                <a:alpha val="0"/>
              </a:srgbClr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5" name="Shape 544"/>
            <p:cNvSpPr/>
            <p:nvPr/>
          </p:nvSpPr>
          <p:spPr>
            <a:xfrm>
              <a:off x="1856067" y="847230"/>
              <a:ext cx="82969" cy="49797"/>
            </a:xfrm>
            <a:custGeom>
              <a:avLst/>
              <a:gdLst/>
              <a:ahLst/>
              <a:cxnLst/>
              <a:rect l="0" t="0" r="0" b="0"/>
              <a:pathLst>
                <a:path w="82969" h="49797">
                  <a:moveTo>
                    <a:pt x="13983" y="0"/>
                  </a:moveTo>
                  <a:lnTo>
                    <a:pt x="16599" y="0"/>
                  </a:lnTo>
                  <a:lnTo>
                    <a:pt x="16599" y="10478"/>
                  </a:lnTo>
                  <a:cubicBezTo>
                    <a:pt x="20091" y="6986"/>
                    <a:pt x="22708" y="4370"/>
                    <a:pt x="22708" y="4370"/>
                  </a:cubicBezTo>
                  <a:cubicBezTo>
                    <a:pt x="24448" y="2629"/>
                    <a:pt x="26200" y="1753"/>
                    <a:pt x="27940" y="877"/>
                  </a:cubicBezTo>
                  <a:cubicBezTo>
                    <a:pt x="29693" y="0"/>
                    <a:pt x="31445" y="0"/>
                    <a:pt x="33185" y="0"/>
                  </a:cubicBezTo>
                  <a:cubicBezTo>
                    <a:pt x="36690" y="0"/>
                    <a:pt x="39307" y="877"/>
                    <a:pt x="41923" y="2629"/>
                  </a:cubicBezTo>
                  <a:cubicBezTo>
                    <a:pt x="43663" y="4370"/>
                    <a:pt x="45415" y="6986"/>
                    <a:pt x="46292" y="10478"/>
                  </a:cubicBezTo>
                  <a:cubicBezTo>
                    <a:pt x="49771" y="6109"/>
                    <a:pt x="52400" y="3493"/>
                    <a:pt x="55029" y="1753"/>
                  </a:cubicBezTo>
                  <a:cubicBezTo>
                    <a:pt x="57645" y="877"/>
                    <a:pt x="60262" y="0"/>
                    <a:pt x="62878" y="0"/>
                  </a:cubicBezTo>
                  <a:cubicBezTo>
                    <a:pt x="65507" y="0"/>
                    <a:pt x="68123" y="877"/>
                    <a:pt x="69863" y="1753"/>
                  </a:cubicBezTo>
                  <a:cubicBezTo>
                    <a:pt x="71628" y="3493"/>
                    <a:pt x="73355" y="5245"/>
                    <a:pt x="74244" y="8738"/>
                  </a:cubicBezTo>
                  <a:cubicBezTo>
                    <a:pt x="75121" y="10478"/>
                    <a:pt x="75972" y="13983"/>
                    <a:pt x="75972" y="18352"/>
                  </a:cubicBezTo>
                  <a:lnTo>
                    <a:pt x="75972" y="39307"/>
                  </a:lnTo>
                  <a:cubicBezTo>
                    <a:pt x="75972" y="41923"/>
                    <a:pt x="75972" y="44552"/>
                    <a:pt x="76860" y="45416"/>
                  </a:cubicBezTo>
                  <a:cubicBezTo>
                    <a:pt x="76860" y="46292"/>
                    <a:pt x="77737" y="47168"/>
                    <a:pt x="78588" y="47168"/>
                  </a:cubicBezTo>
                  <a:cubicBezTo>
                    <a:pt x="79477" y="48032"/>
                    <a:pt x="81217" y="48032"/>
                    <a:pt x="82969" y="48032"/>
                  </a:cubicBezTo>
                  <a:lnTo>
                    <a:pt x="82969" y="49797"/>
                  </a:lnTo>
                  <a:lnTo>
                    <a:pt x="59385" y="49797"/>
                  </a:lnTo>
                  <a:lnTo>
                    <a:pt x="59385" y="48032"/>
                  </a:lnTo>
                  <a:lnTo>
                    <a:pt x="60262" y="48032"/>
                  </a:lnTo>
                  <a:cubicBezTo>
                    <a:pt x="62014" y="48032"/>
                    <a:pt x="63754" y="48032"/>
                    <a:pt x="64630" y="47168"/>
                  </a:cubicBezTo>
                  <a:cubicBezTo>
                    <a:pt x="65507" y="46292"/>
                    <a:pt x="66383" y="45416"/>
                    <a:pt x="66383" y="44552"/>
                  </a:cubicBezTo>
                  <a:cubicBezTo>
                    <a:pt x="67246" y="43676"/>
                    <a:pt x="67246" y="41923"/>
                    <a:pt x="67246" y="39307"/>
                  </a:cubicBezTo>
                  <a:lnTo>
                    <a:pt x="67246" y="18352"/>
                  </a:lnTo>
                  <a:cubicBezTo>
                    <a:pt x="67246" y="13983"/>
                    <a:pt x="66383" y="11354"/>
                    <a:pt x="65507" y="9614"/>
                  </a:cubicBezTo>
                  <a:cubicBezTo>
                    <a:pt x="63754" y="6986"/>
                    <a:pt x="62014" y="6109"/>
                    <a:pt x="58509" y="6109"/>
                  </a:cubicBezTo>
                  <a:cubicBezTo>
                    <a:pt x="56769" y="6109"/>
                    <a:pt x="55029" y="6986"/>
                    <a:pt x="53264" y="7862"/>
                  </a:cubicBezTo>
                  <a:cubicBezTo>
                    <a:pt x="51537" y="8738"/>
                    <a:pt x="48908" y="10478"/>
                    <a:pt x="46292" y="13094"/>
                  </a:cubicBezTo>
                  <a:lnTo>
                    <a:pt x="46292" y="39307"/>
                  </a:lnTo>
                  <a:cubicBezTo>
                    <a:pt x="46292" y="42800"/>
                    <a:pt x="46292" y="44552"/>
                    <a:pt x="47155" y="45416"/>
                  </a:cubicBezTo>
                  <a:cubicBezTo>
                    <a:pt x="47155" y="46292"/>
                    <a:pt x="48031" y="47168"/>
                    <a:pt x="48908" y="47168"/>
                  </a:cubicBezTo>
                  <a:cubicBezTo>
                    <a:pt x="49771" y="48032"/>
                    <a:pt x="51537" y="48032"/>
                    <a:pt x="54153" y="48032"/>
                  </a:cubicBezTo>
                  <a:lnTo>
                    <a:pt x="54153" y="49797"/>
                  </a:lnTo>
                  <a:lnTo>
                    <a:pt x="29693" y="49797"/>
                  </a:lnTo>
                  <a:lnTo>
                    <a:pt x="29693" y="48032"/>
                  </a:lnTo>
                  <a:cubicBezTo>
                    <a:pt x="32309" y="48032"/>
                    <a:pt x="34061" y="48032"/>
                    <a:pt x="34938" y="47168"/>
                  </a:cubicBezTo>
                  <a:cubicBezTo>
                    <a:pt x="35801" y="46292"/>
                    <a:pt x="36690" y="45416"/>
                    <a:pt x="37554" y="44552"/>
                  </a:cubicBezTo>
                  <a:cubicBezTo>
                    <a:pt x="37554" y="43676"/>
                    <a:pt x="37554" y="41923"/>
                    <a:pt x="37554" y="39307"/>
                  </a:cubicBezTo>
                  <a:lnTo>
                    <a:pt x="37554" y="18352"/>
                  </a:lnTo>
                  <a:cubicBezTo>
                    <a:pt x="37554" y="13983"/>
                    <a:pt x="36690" y="11354"/>
                    <a:pt x="35801" y="9614"/>
                  </a:cubicBezTo>
                  <a:cubicBezTo>
                    <a:pt x="34061" y="6986"/>
                    <a:pt x="32309" y="6109"/>
                    <a:pt x="28816" y="6109"/>
                  </a:cubicBezTo>
                  <a:cubicBezTo>
                    <a:pt x="27076" y="6109"/>
                    <a:pt x="25324" y="6986"/>
                    <a:pt x="23571" y="7862"/>
                  </a:cubicBezTo>
                  <a:cubicBezTo>
                    <a:pt x="20942" y="9614"/>
                    <a:pt x="18326" y="11354"/>
                    <a:pt x="16599" y="13094"/>
                  </a:cubicBezTo>
                  <a:lnTo>
                    <a:pt x="16599" y="39307"/>
                  </a:lnTo>
                  <a:cubicBezTo>
                    <a:pt x="16599" y="41923"/>
                    <a:pt x="16599" y="44552"/>
                    <a:pt x="17475" y="45416"/>
                  </a:cubicBezTo>
                  <a:cubicBezTo>
                    <a:pt x="17475" y="46292"/>
                    <a:pt x="18326" y="47168"/>
                    <a:pt x="19215" y="47168"/>
                  </a:cubicBezTo>
                  <a:cubicBezTo>
                    <a:pt x="20091" y="48032"/>
                    <a:pt x="21831" y="48032"/>
                    <a:pt x="24448" y="48032"/>
                  </a:cubicBezTo>
                  <a:lnTo>
                    <a:pt x="24448" y="49797"/>
                  </a:lnTo>
                  <a:lnTo>
                    <a:pt x="864" y="49797"/>
                  </a:lnTo>
                  <a:lnTo>
                    <a:pt x="864" y="48032"/>
                  </a:lnTo>
                  <a:cubicBezTo>
                    <a:pt x="2616" y="48032"/>
                    <a:pt x="4369" y="48032"/>
                    <a:pt x="5232" y="47168"/>
                  </a:cubicBezTo>
                  <a:cubicBezTo>
                    <a:pt x="6109" y="47168"/>
                    <a:pt x="6985" y="46292"/>
                    <a:pt x="6985" y="45416"/>
                  </a:cubicBezTo>
                  <a:cubicBezTo>
                    <a:pt x="7861" y="44552"/>
                    <a:pt x="7861" y="41923"/>
                    <a:pt x="7861" y="39307"/>
                  </a:cubicBezTo>
                  <a:lnTo>
                    <a:pt x="7861" y="20092"/>
                  </a:lnTo>
                  <a:cubicBezTo>
                    <a:pt x="7861" y="14860"/>
                    <a:pt x="7861" y="11354"/>
                    <a:pt x="6985" y="10478"/>
                  </a:cubicBezTo>
                  <a:cubicBezTo>
                    <a:pt x="6985" y="8738"/>
                    <a:pt x="6985" y="7862"/>
                    <a:pt x="6109" y="7862"/>
                  </a:cubicBezTo>
                  <a:cubicBezTo>
                    <a:pt x="6109" y="6986"/>
                    <a:pt x="5232" y="6986"/>
                    <a:pt x="4369" y="6986"/>
                  </a:cubicBezTo>
                  <a:cubicBezTo>
                    <a:pt x="2616" y="6986"/>
                    <a:pt x="1740" y="6986"/>
                    <a:pt x="864" y="7862"/>
                  </a:cubicBezTo>
                  <a:lnTo>
                    <a:pt x="0" y="6109"/>
                  </a:lnTo>
                  <a:lnTo>
                    <a:pt x="13983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6" name="Shape 545"/>
            <p:cNvSpPr/>
            <p:nvPr/>
          </p:nvSpPr>
          <p:spPr>
            <a:xfrm>
              <a:off x="1943405" y="847230"/>
              <a:ext cx="23584" cy="51537"/>
            </a:xfrm>
            <a:custGeom>
              <a:avLst/>
              <a:gdLst/>
              <a:ahLst/>
              <a:cxnLst/>
              <a:rect l="0" t="0" r="0" b="0"/>
              <a:pathLst>
                <a:path w="23584" h="51537">
                  <a:moveTo>
                    <a:pt x="23571" y="0"/>
                  </a:moveTo>
                  <a:lnTo>
                    <a:pt x="23584" y="3"/>
                  </a:lnTo>
                  <a:lnTo>
                    <a:pt x="23584" y="4443"/>
                  </a:lnTo>
                  <a:lnTo>
                    <a:pt x="21844" y="3493"/>
                  </a:lnTo>
                  <a:cubicBezTo>
                    <a:pt x="20091" y="3493"/>
                    <a:pt x="18339" y="3493"/>
                    <a:pt x="16599" y="5245"/>
                  </a:cubicBezTo>
                  <a:cubicBezTo>
                    <a:pt x="14846" y="6109"/>
                    <a:pt x="13107" y="7862"/>
                    <a:pt x="11341" y="11354"/>
                  </a:cubicBezTo>
                  <a:cubicBezTo>
                    <a:pt x="10478" y="13983"/>
                    <a:pt x="9614" y="17476"/>
                    <a:pt x="9614" y="21844"/>
                  </a:cubicBezTo>
                  <a:cubicBezTo>
                    <a:pt x="9614" y="28817"/>
                    <a:pt x="11341" y="34951"/>
                    <a:pt x="13970" y="40183"/>
                  </a:cubicBezTo>
                  <a:lnTo>
                    <a:pt x="23584" y="46822"/>
                  </a:lnTo>
                  <a:lnTo>
                    <a:pt x="23584" y="51290"/>
                  </a:lnTo>
                  <a:lnTo>
                    <a:pt x="22720" y="51537"/>
                  </a:lnTo>
                  <a:cubicBezTo>
                    <a:pt x="15723" y="51537"/>
                    <a:pt x="9614" y="48921"/>
                    <a:pt x="5245" y="42800"/>
                  </a:cubicBezTo>
                  <a:cubicBezTo>
                    <a:pt x="1753" y="37567"/>
                    <a:pt x="0" y="32322"/>
                    <a:pt x="0" y="26201"/>
                  </a:cubicBezTo>
                  <a:cubicBezTo>
                    <a:pt x="0" y="21844"/>
                    <a:pt x="876" y="17476"/>
                    <a:pt x="3493" y="13094"/>
                  </a:cubicBezTo>
                  <a:cubicBezTo>
                    <a:pt x="5245" y="8738"/>
                    <a:pt x="8725" y="5245"/>
                    <a:pt x="12230" y="3493"/>
                  </a:cubicBezTo>
                  <a:cubicBezTo>
                    <a:pt x="15723" y="877"/>
                    <a:pt x="19215" y="0"/>
                    <a:pt x="23571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7" name="Shape 546"/>
            <p:cNvSpPr/>
            <p:nvPr/>
          </p:nvSpPr>
          <p:spPr>
            <a:xfrm>
              <a:off x="1966989" y="847232"/>
              <a:ext cx="23584" cy="51287"/>
            </a:xfrm>
            <a:custGeom>
              <a:avLst/>
              <a:gdLst/>
              <a:ahLst/>
              <a:cxnLst/>
              <a:rect l="0" t="0" r="0" b="0"/>
              <a:pathLst>
                <a:path w="23584" h="51287">
                  <a:moveTo>
                    <a:pt x="0" y="0"/>
                  </a:moveTo>
                  <a:lnTo>
                    <a:pt x="10040" y="2076"/>
                  </a:lnTo>
                  <a:cubicBezTo>
                    <a:pt x="12878" y="3497"/>
                    <a:pt x="15278" y="5681"/>
                    <a:pt x="17463" y="8736"/>
                  </a:cubicBezTo>
                  <a:cubicBezTo>
                    <a:pt x="21844" y="13091"/>
                    <a:pt x="23584" y="18349"/>
                    <a:pt x="23584" y="24458"/>
                  </a:cubicBezTo>
                  <a:cubicBezTo>
                    <a:pt x="23584" y="28814"/>
                    <a:pt x="22695" y="34072"/>
                    <a:pt x="20079" y="38428"/>
                  </a:cubicBezTo>
                  <a:cubicBezTo>
                    <a:pt x="18352" y="42797"/>
                    <a:pt x="15735" y="46289"/>
                    <a:pt x="11354" y="48029"/>
                  </a:cubicBezTo>
                  <a:lnTo>
                    <a:pt x="0" y="51287"/>
                  </a:lnTo>
                  <a:lnTo>
                    <a:pt x="0" y="46819"/>
                  </a:lnTo>
                  <a:lnTo>
                    <a:pt x="1753" y="48029"/>
                  </a:lnTo>
                  <a:cubicBezTo>
                    <a:pt x="5233" y="48029"/>
                    <a:pt x="7862" y="46289"/>
                    <a:pt x="10478" y="43673"/>
                  </a:cubicBezTo>
                  <a:cubicBezTo>
                    <a:pt x="12230" y="41057"/>
                    <a:pt x="13970" y="35812"/>
                    <a:pt x="13970" y="28814"/>
                  </a:cubicBezTo>
                  <a:cubicBezTo>
                    <a:pt x="13970" y="20089"/>
                    <a:pt x="12230" y="13091"/>
                    <a:pt x="7862" y="8736"/>
                  </a:cubicBezTo>
                  <a:lnTo>
                    <a:pt x="0" y="4441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8" name="Shape 547"/>
            <p:cNvSpPr/>
            <p:nvPr/>
          </p:nvSpPr>
          <p:spPr>
            <a:xfrm>
              <a:off x="1994065" y="821906"/>
              <a:ext cx="29699" cy="76860"/>
            </a:xfrm>
            <a:custGeom>
              <a:avLst/>
              <a:gdLst/>
              <a:ahLst/>
              <a:cxnLst/>
              <a:rect l="0" t="0" r="0" b="0"/>
              <a:pathLst>
                <a:path w="29699" h="76860">
                  <a:moveTo>
                    <a:pt x="14846" y="0"/>
                  </a:moveTo>
                  <a:lnTo>
                    <a:pt x="17475" y="0"/>
                  </a:lnTo>
                  <a:lnTo>
                    <a:pt x="17475" y="34937"/>
                  </a:lnTo>
                  <a:lnTo>
                    <a:pt x="29699" y="27022"/>
                  </a:lnTo>
                  <a:lnTo>
                    <a:pt x="29699" y="33984"/>
                  </a:lnTo>
                  <a:lnTo>
                    <a:pt x="27940" y="33185"/>
                  </a:lnTo>
                  <a:cubicBezTo>
                    <a:pt x="26213" y="33185"/>
                    <a:pt x="24447" y="33185"/>
                    <a:pt x="22708" y="34061"/>
                  </a:cubicBezTo>
                  <a:cubicBezTo>
                    <a:pt x="20955" y="34937"/>
                    <a:pt x="19215" y="36678"/>
                    <a:pt x="17475" y="38417"/>
                  </a:cubicBezTo>
                  <a:lnTo>
                    <a:pt x="17475" y="68123"/>
                  </a:lnTo>
                  <a:cubicBezTo>
                    <a:pt x="19215" y="69876"/>
                    <a:pt x="20955" y="70739"/>
                    <a:pt x="22708" y="71615"/>
                  </a:cubicBezTo>
                  <a:cubicBezTo>
                    <a:pt x="24447" y="72492"/>
                    <a:pt x="26213" y="73355"/>
                    <a:pt x="28829" y="73355"/>
                  </a:cubicBezTo>
                  <a:lnTo>
                    <a:pt x="29699" y="72833"/>
                  </a:lnTo>
                  <a:lnTo>
                    <a:pt x="29699" y="75392"/>
                  </a:lnTo>
                  <a:lnTo>
                    <a:pt x="26213" y="76860"/>
                  </a:lnTo>
                  <a:cubicBezTo>
                    <a:pt x="22708" y="76860"/>
                    <a:pt x="20091" y="76860"/>
                    <a:pt x="17475" y="75120"/>
                  </a:cubicBezTo>
                  <a:cubicBezTo>
                    <a:pt x="13983" y="74244"/>
                    <a:pt x="11354" y="72492"/>
                    <a:pt x="7861" y="70739"/>
                  </a:cubicBezTo>
                  <a:lnTo>
                    <a:pt x="7861" y="20091"/>
                  </a:lnTo>
                  <a:cubicBezTo>
                    <a:pt x="7861" y="14846"/>
                    <a:pt x="7861" y="11354"/>
                    <a:pt x="7861" y="9601"/>
                  </a:cubicBezTo>
                  <a:cubicBezTo>
                    <a:pt x="7861" y="8737"/>
                    <a:pt x="6985" y="7861"/>
                    <a:pt x="6985" y="6985"/>
                  </a:cubicBezTo>
                  <a:cubicBezTo>
                    <a:pt x="6121" y="6985"/>
                    <a:pt x="5232" y="6985"/>
                    <a:pt x="4369" y="6985"/>
                  </a:cubicBezTo>
                  <a:cubicBezTo>
                    <a:pt x="3492" y="6985"/>
                    <a:pt x="2616" y="6985"/>
                    <a:pt x="876" y="7861"/>
                  </a:cubicBezTo>
                  <a:lnTo>
                    <a:pt x="0" y="5245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29" name="Shape 548"/>
            <p:cNvSpPr/>
            <p:nvPr/>
          </p:nvSpPr>
          <p:spPr>
            <a:xfrm>
              <a:off x="2023764" y="847230"/>
              <a:ext cx="20949" cy="50069"/>
            </a:xfrm>
            <a:custGeom>
              <a:avLst/>
              <a:gdLst/>
              <a:ahLst/>
              <a:cxnLst/>
              <a:rect l="0" t="0" r="0" b="0"/>
              <a:pathLst>
                <a:path w="20949" h="50069">
                  <a:moveTo>
                    <a:pt x="2623" y="0"/>
                  </a:moveTo>
                  <a:cubicBezTo>
                    <a:pt x="7855" y="0"/>
                    <a:pt x="12224" y="1753"/>
                    <a:pt x="15716" y="6109"/>
                  </a:cubicBezTo>
                  <a:cubicBezTo>
                    <a:pt x="19221" y="10478"/>
                    <a:pt x="20949" y="16599"/>
                    <a:pt x="20949" y="23585"/>
                  </a:cubicBezTo>
                  <a:cubicBezTo>
                    <a:pt x="20949" y="32322"/>
                    <a:pt x="18332" y="39307"/>
                    <a:pt x="13100" y="44552"/>
                  </a:cubicBezTo>
                  <a:lnTo>
                    <a:pt x="0" y="50069"/>
                  </a:lnTo>
                  <a:lnTo>
                    <a:pt x="0" y="47510"/>
                  </a:lnTo>
                  <a:lnTo>
                    <a:pt x="7855" y="42800"/>
                  </a:lnTo>
                  <a:cubicBezTo>
                    <a:pt x="10471" y="39307"/>
                    <a:pt x="12224" y="34075"/>
                    <a:pt x="12224" y="27077"/>
                  </a:cubicBezTo>
                  <a:cubicBezTo>
                    <a:pt x="12224" y="20968"/>
                    <a:pt x="10471" y="15735"/>
                    <a:pt x="7855" y="12230"/>
                  </a:cubicBezTo>
                  <a:lnTo>
                    <a:pt x="0" y="8661"/>
                  </a:lnTo>
                  <a:lnTo>
                    <a:pt x="0" y="1698"/>
                  </a:lnTo>
                  <a:lnTo>
                    <a:pt x="2623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0" name="Shape 549"/>
            <p:cNvSpPr/>
            <p:nvPr/>
          </p:nvSpPr>
          <p:spPr>
            <a:xfrm>
              <a:off x="2051710" y="847230"/>
              <a:ext cx="25324" cy="49797"/>
            </a:xfrm>
            <a:custGeom>
              <a:avLst/>
              <a:gdLst/>
              <a:ahLst/>
              <a:cxnLst/>
              <a:rect l="0" t="0" r="0" b="0"/>
              <a:pathLst>
                <a:path w="25324" h="49797">
                  <a:moveTo>
                    <a:pt x="14846" y="0"/>
                  </a:moveTo>
                  <a:lnTo>
                    <a:pt x="17475" y="0"/>
                  </a:lnTo>
                  <a:lnTo>
                    <a:pt x="17475" y="39307"/>
                  </a:lnTo>
                  <a:cubicBezTo>
                    <a:pt x="17475" y="41923"/>
                    <a:pt x="17475" y="44552"/>
                    <a:pt x="18339" y="45416"/>
                  </a:cubicBezTo>
                  <a:cubicBezTo>
                    <a:pt x="18339" y="46292"/>
                    <a:pt x="19215" y="47168"/>
                    <a:pt x="20091" y="47168"/>
                  </a:cubicBezTo>
                  <a:cubicBezTo>
                    <a:pt x="20968" y="48032"/>
                    <a:pt x="22708" y="48032"/>
                    <a:pt x="25324" y="48032"/>
                  </a:cubicBezTo>
                  <a:lnTo>
                    <a:pt x="25324" y="49797"/>
                  </a:lnTo>
                  <a:lnTo>
                    <a:pt x="876" y="49797"/>
                  </a:lnTo>
                  <a:lnTo>
                    <a:pt x="876" y="48032"/>
                  </a:lnTo>
                  <a:cubicBezTo>
                    <a:pt x="3505" y="48032"/>
                    <a:pt x="5232" y="48032"/>
                    <a:pt x="6122" y="47168"/>
                  </a:cubicBezTo>
                  <a:cubicBezTo>
                    <a:pt x="6998" y="47168"/>
                    <a:pt x="7861" y="46292"/>
                    <a:pt x="7861" y="45416"/>
                  </a:cubicBezTo>
                  <a:cubicBezTo>
                    <a:pt x="8738" y="44552"/>
                    <a:pt x="8738" y="41923"/>
                    <a:pt x="8738" y="39307"/>
                  </a:cubicBezTo>
                  <a:lnTo>
                    <a:pt x="8738" y="20092"/>
                  </a:lnTo>
                  <a:cubicBezTo>
                    <a:pt x="8738" y="14860"/>
                    <a:pt x="8738" y="11354"/>
                    <a:pt x="7861" y="9614"/>
                  </a:cubicBezTo>
                  <a:cubicBezTo>
                    <a:pt x="7861" y="8738"/>
                    <a:pt x="7861" y="7862"/>
                    <a:pt x="6998" y="7862"/>
                  </a:cubicBezTo>
                  <a:cubicBezTo>
                    <a:pt x="6122" y="6986"/>
                    <a:pt x="6122" y="6986"/>
                    <a:pt x="4369" y="6986"/>
                  </a:cubicBezTo>
                  <a:cubicBezTo>
                    <a:pt x="3505" y="6986"/>
                    <a:pt x="2616" y="6986"/>
                    <a:pt x="876" y="7862"/>
                  </a:cubicBezTo>
                  <a:lnTo>
                    <a:pt x="0" y="6109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1" name="Shape 550"/>
            <p:cNvSpPr/>
            <p:nvPr/>
          </p:nvSpPr>
          <p:spPr>
            <a:xfrm>
              <a:off x="2059572" y="821906"/>
              <a:ext cx="10477" cy="10478"/>
            </a:xfrm>
            <a:custGeom>
              <a:avLst/>
              <a:gdLst/>
              <a:ahLst/>
              <a:cxnLst/>
              <a:rect l="0" t="0" r="0" b="0"/>
              <a:pathLst>
                <a:path w="10477" h="10478">
                  <a:moveTo>
                    <a:pt x="5232" y="0"/>
                  </a:moveTo>
                  <a:cubicBezTo>
                    <a:pt x="6985" y="0"/>
                    <a:pt x="7861" y="0"/>
                    <a:pt x="8738" y="864"/>
                  </a:cubicBezTo>
                  <a:cubicBezTo>
                    <a:pt x="10477" y="2616"/>
                    <a:pt x="10477" y="3492"/>
                    <a:pt x="10477" y="5245"/>
                  </a:cubicBezTo>
                  <a:cubicBezTo>
                    <a:pt x="10477" y="6985"/>
                    <a:pt x="10477" y="7861"/>
                    <a:pt x="8738" y="8737"/>
                  </a:cubicBezTo>
                  <a:cubicBezTo>
                    <a:pt x="7861" y="9601"/>
                    <a:pt x="6985" y="10478"/>
                    <a:pt x="5232" y="10478"/>
                  </a:cubicBezTo>
                  <a:cubicBezTo>
                    <a:pt x="3493" y="10478"/>
                    <a:pt x="2616" y="9601"/>
                    <a:pt x="1753" y="8737"/>
                  </a:cubicBezTo>
                  <a:cubicBezTo>
                    <a:pt x="0" y="7861"/>
                    <a:pt x="0" y="6985"/>
                    <a:pt x="0" y="5245"/>
                  </a:cubicBezTo>
                  <a:cubicBezTo>
                    <a:pt x="0" y="3492"/>
                    <a:pt x="0" y="2616"/>
                    <a:pt x="1753" y="864"/>
                  </a:cubicBezTo>
                  <a:cubicBezTo>
                    <a:pt x="2616" y="0"/>
                    <a:pt x="3493" y="0"/>
                    <a:pt x="5232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2" name="Shape 551"/>
            <p:cNvSpPr/>
            <p:nvPr/>
          </p:nvSpPr>
          <p:spPr>
            <a:xfrm>
              <a:off x="2082280" y="821906"/>
              <a:ext cx="25336" cy="75120"/>
            </a:xfrm>
            <a:custGeom>
              <a:avLst/>
              <a:gdLst/>
              <a:ahLst/>
              <a:cxnLst/>
              <a:rect l="0" t="0" r="0" b="0"/>
              <a:pathLst>
                <a:path w="25336" h="75120">
                  <a:moveTo>
                    <a:pt x="14846" y="0"/>
                  </a:moveTo>
                  <a:lnTo>
                    <a:pt x="17463" y="0"/>
                  </a:lnTo>
                  <a:lnTo>
                    <a:pt x="17463" y="64630"/>
                  </a:lnTo>
                  <a:cubicBezTo>
                    <a:pt x="17463" y="67246"/>
                    <a:pt x="17463" y="69876"/>
                    <a:pt x="17463" y="70739"/>
                  </a:cubicBezTo>
                  <a:cubicBezTo>
                    <a:pt x="18351" y="71615"/>
                    <a:pt x="19228" y="72492"/>
                    <a:pt x="20079" y="72492"/>
                  </a:cubicBezTo>
                  <a:cubicBezTo>
                    <a:pt x="20968" y="73355"/>
                    <a:pt x="22708" y="73355"/>
                    <a:pt x="25336" y="73355"/>
                  </a:cubicBezTo>
                  <a:lnTo>
                    <a:pt x="25336" y="75120"/>
                  </a:lnTo>
                  <a:lnTo>
                    <a:pt x="876" y="75120"/>
                  </a:lnTo>
                  <a:lnTo>
                    <a:pt x="876" y="73355"/>
                  </a:lnTo>
                  <a:cubicBezTo>
                    <a:pt x="3492" y="73355"/>
                    <a:pt x="5245" y="73355"/>
                    <a:pt x="6121" y="72492"/>
                  </a:cubicBezTo>
                  <a:cubicBezTo>
                    <a:pt x="6985" y="72492"/>
                    <a:pt x="6985" y="71615"/>
                    <a:pt x="7874" y="70739"/>
                  </a:cubicBezTo>
                  <a:cubicBezTo>
                    <a:pt x="7874" y="69876"/>
                    <a:pt x="8737" y="67246"/>
                    <a:pt x="8737" y="64630"/>
                  </a:cubicBezTo>
                  <a:lnTo>
                    <a:pt x="8737" y="20091"/>
                  </a:lnTo>
                  <a:cubicBezTo>
                    <a:pt x="8737" y="14846"/>
                    <a:pt x="7874" y="11354"/>
                    <a:pt x="7874" y="9601"/>
                  </a:cubicBezTo>
                  <a:cubicBezTo>
                    <a:pt x="7874" y="8737"/>
                    <a:pt x="6985" y="7861"/>
                    <a:pt x="6985" y="6985"/>
                  </a:cubicBezTo>
                  <a:cubicBezTo>
                    <a:pt x="6121" y="6985"/>
                    <a:pt x="5245" y="6985"/>
                    <a:pt x="4369" y="6985"/>
                  </a:cubicBezTo>
                  <a:cubicBezTo>
                    <a:pt x="3492" y="6985"/>
                    <a:pt x="2616" y="6985"/>
                    <a:pt x="876" y="7861"/>
                  </a:cubicBezTo>
                  <a:lnTo>
                    <a:pt x="0" y="5245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4" name="Shape 552"/>
            <p:cNvSpPr/>
            <p:nvPr/>
          </p:nvSpPr>
          <p:spPr>
            <a:xfrm>
              <a:off x="2113725" y="848704"/>
              <a:ext cx="19215" cy="49245"/>
            </a:xfrm>
            <a:custGeom>
              <a:avLst/>
              <a:gdLst/>
              <a:ahLst/>
              <a:cxnLst/>
              <a:rect l="0" t="0" r="0" b="0"/>
              <a:pathLst>
                <a:path w="19215" h="49245">
                  <a:moveTo>
                    <a:pt x="19215" y="0"/>
                  </a:moveTo>
                  <a:lnTo>
                    <a:pt x="19215" y="2024"/>
                  </a:lnTo>
                  <a:lnTo>
                    <a:pt x="11354" y="5512"/>
                  </a:lnTo>
                  <a:cubicBezTo>
                    <a:pt x="9614" y="8140"/>
                    <a:pt x="7861" y="10756"/>
                    <a:pt x="7861" y="15125"/>
                  </a:cubicBezTo>
                  <a:lnTo>
                    <a:pt x="19215" y="15125"/>
                  </a:lnTo>
                  <a:lnTo>
                    <a:pt x="19215" y="18618"/>
                  </a:lnTo>
                  <a:lnTo>
                    <a:pt x="7861" y="18618"/>
                  </a:lnTo>
                  <a:cubicBezTo>
                    <a:pt x="7861" y="25603"/>
                    <a:pt x="9614" y="30848"/>
                    <a:pt x="13106" y="35217"/>
                  </a:cubicBezTo>
                  <a:lnTo>
                    <a:pt x="19215" y="38268"/>
                  </a:lnTo>
                  <a:lnTo>
                    <a:pt x="19215" y="49245"/>
                  </a:lnTo>
                  <a:lnTo>
                    <a:pt x="6109" y="43078"/>
                  </a:lnTo>
                  <a:cubicBezTo>
                    <a:pt x="1753" y="38709"/>
                    <a:pt x="0" y="32601"/>
                    <a:pt x="0" y="24727"/>
                  </a:cubicBezTo>
                  <a:cubicBezTo>
                    <a:pt x="0" y="16878"/>
                    <a:pt x="1753" y="9880"/>
                    <a:pt x="6109" y="5512"/>
                  </a:cubicBezTo>
                  <a:lnTo>
                    <a:pt x="19215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5" name="Shape 553"/>
            <p:cNvSpPr/>
            <p:nvPr/>
          </p:nvSpPr>
          <p:spPr>
            <a:xfrm>
              <a:off x="2132940" y="878688"/>
              <a:ext cx="21831" cy="20079"/>
            </a:xfrm>
            <a:custGeom>
              <a:avLst/>
              <a:gdLst/>
              <a:ahLst/>
              <a:cxnLst/>
              <a:rect l="0" t="0" r="0" b="0"/>
              <a:pathLst>
                <a:path w="21831" h="20079">
                  <a:moveTo>
                    <a:pt x="20091" y="0"/>
                  </a:moveTo>
                  <a:lnTo>
                    <a:pt x="21831" y="864"/>
                  </a:lnTo>
                  <a:cubicBezTo>
                    <a:pt x="20968" y="6108"/>
                    <a:pt x="19215" y="10464"/>
                    <a:pt x="15722" y="13957"/>
                  </a:cubicBezTo>
                  <a:cubicBezTo>
                    <a:pt x="12230" y="18338"/>
                    <a:pt x="7861" y="20079"/>
                    <a:pt x="1740" y="20079"/>
                  </a:cubicBezTo>
                  <a:lnTo>
                    <a:pt x="0" y="19260"/>
                  </a:lnTo>
                  <a:lnTo>
                    <a:pt x="0" y="8284"/>
                  </a:lnTo>
                  <a:lnTo>
                    <a:pt x="6121" y="11341"/>
                  </a:lnTo>
                  <a:cubicBezTo>
                    <a:pt x="9601" y="11341"/>
                    <a:pt x="12230" y="10464"/>
                    <a:pt x="14846" y="8724"/>
                  </a:cubicBezTo>
                  <a:cubicBezTo>
                    <a:pt x="16599" y="6972"/>
                    <a:pt x="19215" y="4356"/>
                    <a:pt x="20091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6" name="Shape 554"/>
            <p:cNvSpPr/>
            <p:nvPr/>
          </p:nvSpPr>
          <p:spPr>
            <a:xfrm>
              <a:off x="2132940" y="847230"/>
              <a:ext cx="21831" cy="20092"/>
            </a:xfrm>
            <a:custGeom>
              <a:avLst/>
              <a:gdLst/>
              <a:ahLst/>
              <a:cxnLst/>
              <a:rect l="0" t="0" r="0" b="0"/>
              <a:pathLst>
                <a:path w="21831" h="20092">
                  <a:moveTo>
                    <a:pt x="3505" y="0"/>
                  </a:moveTo>
                  <a:cubicBezTo>
                    <a:pt x="8737" y="0"/>
                    <a:pt x="13106" y="1753"/>
                    <a:pt x="16599" y="5245"/>
                  </a:cubicBezTo>
                  <a:cubicBezTo>
                    <a:pt x="20091" y="8738"/>
                    <a:pt x="21831" y="13983"/>
                    <a:pt x="21831" y="20092"/>
                  </a:cubicBezTo>
                  <a:lnTo>
                    <a:pt x="0" y="20092"/>
                  </a:lnTo>
                  <a:lnTo>
                    <a:pt x="0" y="16599"/>
                  </a:lnTo>
                  <a:lnTo>
                    <a:pt x="11354" y="16599"/>
                  </a:lnTo>
                  <a:cubicBezTo>
                    <a:pt x="10477" y="13094"/>
                    <a:pt x="10477" y="11354"/>
                    <a:pt x="9601" y="9614"/>
                  </a:cubicBezTo>
                  <a:cubicBezTo>
                    <a:pt x="8737" y="7862"/>
                    <a:pt x="7861" y="6109"/>
                    <a:pt x="6121" y="5245"/>
                  </a:cubicBezTo>
                  <a:cubicBezTo>
                    <a:pt x="4356" y="4370"/>
                    <a:pt x="2629" y="3493"/>
                    <a:pt x="13" y="3493"/>
                  </a:cubicBezTo>
                  <a:lnTo>
                    <a:pt x="0" y="3498"/>
                  </a:lnTo>
                  <a:lnTo>
                    <a:pt x="0" y="1474"/>
                  </a:lnTo>
                  <a:lnTo>
                    <a:pt x="3505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7" name="Shape 555"/>
            <p:cNvSpPr/>
            <p:nvPr/>
          </p:nvSpPr>
          <p:spPr>
            <a:xfrm>
              <a:off x="2188832" y="848143"/>
              <a:ext cx="21850" cy="50624"/>
            </a:xfrm>
            <a:custGeom>
              <a:avLst/>
              <a:gdLst/>
              <a:ahLst/>
              <a:cxnLst/>
              <a:rect l="0" t="0" r="0" b="0"/>
              <a:pathLst>
                <a:path w="21850" h="50624">
                  <a:moveTo>
                    <a:pt x="21850" y="0"/>
                  </a:moveTo>
                  <a:lnTo>
                    <a:pt x="21850" y="3273"/>
                  </a:lnTo>
                  <a:lnTo>
                    <a:pt x="14859" y="6072"/>
                  </a:lnTo>
                  <a:cubicBezTo>
                    <a:pt x="11366" y="10441"/>
                    <a:pt x="9614" y="15686"/>
                    <a:pt x="9614" y="22671"/>
                  </a:cubicBezTo>
                  <a:cubicBezTo>
                    <a:pt x="9614" y="29656"/>
                    <a:pt x="11366" y="34901"/>
                    <a:pt x="14859" y="39270"/>
                  </a:cubicBezTo>
                  <a:lnTo>
                    <a:pt x="21850" y="42761"/>
                  </a:lnTo>
                  <a:lnTo>
                    <a:pt x="21850" y="50189"/>
                  </a:lnTo>
                  <a:lnTo>
                    <a:pt x="20104" y="50624"/>
                  </a:lnTo>
                  <a:cubicBezTo>
                    <a:pt x="14859" y="50624"/>
                    <a:pt x="10490" y="48884"/>
                    <a:pt x="6109" y="43639"/>
                  </a:cubicBezTo>
                  <a:cubicBezTo>
                    <a:pt x="2642" y="39270"/>
                    <a:pt x="0" y="34037"/>
                    <a:pt x="0" y="27040"/>
                  </a:cubicBezTo>
                  <a:cubicBezTo>
                    <a:pt x="0" y="20054"/>
                    <a:pt x="2642" y="13070"/>
                    <a:pt x="6998" y="7825"/>
                  </a:cubicBezTo>
                  <a:lnTo>
                    <a:pt x="2185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8" name="Shape 556"/>
            <p:cNvSpPr/>
            <p:nvPr/>
          </p:nvSpPr>
          <p:spPr>
            <a:xfrm>
              <a:off x="2210683" y="821906"/>
              <a:ext cx="29699" cy="76860"/>
            </a:xfrm>
            <a:custGeom>
              <a:avLst/>
              <a:gdLst/>
              <a:ahLst/>
              <a:cxnLst/>
              <a:rect l="0" t="0" r="0" b="0"/>
              <a:pathLst>
                <a:path w="29699" h="76860">
                  <a:moveTo>
                    <a:pt x="19209" y="0"/>
                  </a:moveTo>
                  <a:lnTo>
                    <a:pt x="21825" y="0"/>
                  </a:lnTo>
                  <a:lnTo>
                    <a:pt x="21825" y="55893"/>
                  </a:lnTo>
                  <a:cubicBezTo>
                    <a:pt x="21825" y="62014"/>
                    <a:pt x="21825" y="65506"/>
                    <a:pt x="21825" y="66383"/>
                  </a:cubicBezTo>
                  <a:cubicBezTo>
                    <a:pt x="21825" y="68123"/>
                    <a:pt x="22714" y="68999"/>
                    <a:pt x="22714" y="68999"/>
                  </a:cubicBezTo>
                  <a:cubicBezTo>
                    <a:pt x="23578" y="69876"/>
                    <a:pt x="24441" y="69876"/>
                    <a:pt x="25330" y="69876"/>
                  </a:cubicBezTo>
                  <a:cubicBezTo>
                    <a:pt x="26194" y="69876"/>
                    <a:pt x="27070" y="69876"/>
                    <a:pt x="28823" y="68999"/>
                  </a:cubicBezTo>
                  <a:lnTo>
                    <a:pt x="29699" y="70739"/>
                  </a:lnTo>
                  <a:lnTo>
                    <a:pt x="14853" y="76860"/>
                  </a:lnTo>
                  <a:lnTo>
                    <a:pt x="12236" y="76860"/>
                  </a:lnTo>
                  <a:lnTo>
                    <a:pt x="12236" y="69876"/>
                  </a:lnTo>
                  <a:cubicBezTo>
                    <a:pt x="10471" y="72492"/>
                    <a:pt x="7855" y="74244"/>
                    <a:pt x="5239" y="75120"/>
                  </a:cubicBezTo>
                  <a:lnTo>
                    <a:pt x="0" y="76425"/>
                  </a:lnTo>
                  <a:lnTo>
                    <a:pt x="0" y="68998"/>
                  </a:lnTo>
                  <a:lnTo>
                    <a:pt x="3486" y="70739"/>
                  </a:lnTo>
                  <a:cubicBezTo>
                    <a:pt x="6115" y="70739"/>
                    <a:pt x="9608" y="69876"/>
                    <a:pt x="12236" y="66383"/>
                  </a:cubicBezTo>
                  <a:lnTo>
                    <a:pt x="12236" y="41059"/>
                  </a:lnTo>
                  <a:cubicBezTo>
                    <a:pt x="12236" y="38417"/>
                    <a:pt x="11348" y="36678"/>
                    <a:pt x="10471" y="34061"/>
                  </a:cubicBezTo>
                  <a:cubicBezTo>
                    <a:pt x="9608" y="32309"/>
                    <a:pt x="7855" y="30569"/>
                    <a:pt x="6115" y="29693"/>
                  </a:cubicBezTo>
                  <a:cubicBezTo>
                    <a:pt x="4350" y="28816"/>
                    <a:pt x="2623" y="28816"/>
                    <a:pt x="1734" y="28816"/>
                  </a:cubicBezTo>
                  <a:lnTo>
                    <a:pt x="0" y="29510"/>
                  </a:lnTo>
                  <a:lnTo>
                    <a:pt x="0" y="26237"/>
                  </a:lnTo>
                  <a:lnTo>
                    <a:pt x="1734" y="25323"/>
                  </a:lnTo>
                  <a:cubicBezTo>
                    <a:pt x="6115" y="25323"/>
                    <a:pt x="9608" y="26200"/>
                    <a:pt x="12236" y="29693"/>
                  </a:cubicBezTo>
                  <a:lnTo>
                    <a:pt x="12236" y="20091"/>
                  </a:lnTo>
                  <a:cubicBezTo>
                    <a:pt x="12236" y="14846"/>
                    <a:pt x="12236" y="11354"/>
                    <a:pt x="12236" y="9601"/>
                  </a:cubicBezTo>
                  <a:cubicBezTo>
                    <a:pt x="12236" y="8737"/>
                    <a:pt x="11348" y="7861"/>
                    <a:pt x="11348" y="6985"/>
                  </a:cubicBezTo>
                  <a:cubicBezTo>
                    <a:pt x="10471" y="6985"/>
                    <a:pt x="9608" y="6985"/>
                    <a:pt x="8731" y="6985"/>
                  </a:cubicBezTo>
                  <a:cubicBezTo>
                    <a:pt x="7855" y="6985"/>
                    <a:pt x="6966" y="6985"/>
                    <a:pt x="5239" y="7861"/>
                  </a:cubicBezTo>
                  <a:lnTo>
                    <a:pt x="4350" y="5245"/>
                  </a:lnTo>
                  <a:lnTo>
                    <a:pt x="1920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39" name="Shape 557"/>
            <p:cNvSpPr/>
            <p:nvPr/>
          </p:nvSpPr>
          <p:spPr>
            <a:xfrm>
              <a:off x="2242998" y="847230"/>
              <a:ext cx="24447" cy="49797"/>
            </a:xfrm>
            <a:custGeom>
              <a:avLst/>
              <a:gdLst/>
              <a:ahLst/>
              <a:cxnLst/>
              <a:rect l="0" t="0" r="0" b="0"/>
              <a:pathLst>
                <a:path w="24447" h="49797">
                  <a:moveTo>
                    <a:pt x="14846" y="0"/>
                  </a:moveTo>
                  <a:lnTo>
                    <a:pt x="17475" y="0"/>
                  </a:lnTo>
                  <a:lnTo>
                    <a:pt x="17475" y="39307"/>
                  </a:lnTo>
                  <a:cubicBezTo>
                    <a:pt x="17475" y="41923"/>
                    <a:pt x="17475" y="44552"/>
                    <a:pt x="18339" y="45416"/>
                  </a:cubicBezTo>
                  <a:cubicBezTo>
                    <a:pt x="18339" y="46292"/>
                    <a:pt x="19202" y="47168"/>
                    <a:pt x="20091" y="47168"/>
                  </a:cubicBezTo>
                  <a:cubicBezTo>
                    <a:pt x="20955" y="48032"/>
                    <a:pt x="22708" y="48032"/>
                    <a:pt x="24447" y="48032"/>
                  </a:cubicBezTo>
                  <a:lnTo>
                    <a:pt x="24447" y="49797"/>
                  </a:lnTo>
                  <a:lnTo>
                    <a:pt x="864" y="49797"/>
                  </a:lnTo>
                  <a:lnTo>
                    <a:pt x="864" y="48032"/>
                  </a:lnTo>
                  <a:cubicBezTo>
                    <a:pt x="3492" y="48032"/>
                    <a:pt x="5245" y="48032"/>
                    <a:pt x="6121" y="47168"/>
                  </a:cubicBezTo>
                  <a:cubicBezTo>
                    <a:pt x="6972" y="47168"/>
                    <a:pt x="6972" y="46292"/>
                    <a:pt x="7861" y="45416"/>
                  </a:cubicBezTo>
                  <a:cubicBezTo>
                    <a:pt x="7861" y="44552"/>
                    <a:pt x="8737" y="41923"/>
                    <a:pt x="8737" y="39307"/>
                  </a:cubicBezTo>
                  <a:lnTo>
                    <a:pt x="8737" y="20092"/>
                  </a:lnTo>
                  <a:cubicBezTo>
                    <a:pt x="8737" y="14860"/>
                    <a:pt x="7861" y="11354"/>
                    <a:pt x="7861" y="9614"/>
                  </a:cubicBezTo>
                  <a:cubicBezTo>
                    <a:pt x="7861" y="8738"/>
                    <a:pt x="6972" y="7862"/>
                    <a:pt x="6972" y="7862"/>
                  </a:cubicBezTo>
                  <a:cubicBezTo>
                    <a:pt x="6121" y="6986"/>
                    <a:pt x="5245" y="6986"/>
                    <a:pt x="4356" y="6986"/>
                  </a:cubicBezTo>
                  <a:cubicBezTo>
                    <a:pt x="3492" y="6986"/>
                    <a:pt x="2629" y="6986"/>
                    <a:pt x="864" y="7862"/>
                  </a:cubicBezTo>
                  <a:lnTo>
                    <a:pt x="0" y="6109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0" name="Shape 558"/>
            <p:cNvSpPr/>
            <p:nvPr/>
          </p:nvSpPr>
          <p:spPr>
            <a:xfrm>
              <a:off x="2249970" y="821906"/>
              <a:ext cx="11367" cy="10478"/>
            </a:xfrm>
            <a:custGeom>
              <a:avLst/>
              <a:gdLst/>
              <a:ahLst/>
              <a:cxnLst/>
              <a:rect l="0" t="0" r="0" b="0"/>
              <a:pathLst>
                <a:path w="11367" h="10478">
                  <a:moveTo>
                    <a:pt x="6121" y="0"/>
                  </a:moveTo>
                  <a:cubicBezTo>
                    <a:pt x="6998" y="0"/>
                    <a:pt x="8750" y="0"/>
                    <a:pt x="9614" y="864"/>
                  </a:cubicBezTo>
                  <a:cubicBezTo>
                    <a:pt x="10503" y="2616"/>
                    <a:pt x="11367" y="3492"/>
                    <a:pt x="11367" y="5245"/>
                  </a:cubicBezTo>
                  <a:cubicBezTo>
                    <a:pt x="11367" y="6985"/>
                    <a:pt x="10503" y="7861"/>
                    <a:pt x="9614" y="8737"/>
                  </a:cubicBezTo>
                  <a:cubicBezTo>
                    <a:pt x="8750" y="9601"/>
                    <a:pt x="6998" y="10478"/>
                    <a:pt x="6121" y="10478"/>
                  </a:cubicBezTo>
                  <a:cubicBezTo>
                    <a:pt x="4382" y="10478"/>
                    <a:pt x="3505" y="9601"/>
                    <a:pt x="1765" y="8737"/>
                  </a:cubicBezTo>
                  <a:cubicBezTo>
                    <a:pt x="889" y="7861"/>
                    <a:pt x="0" y="6985"/>
                    <a:pt x="0" y="5245"/>
                  </a:cubicBezTo>
                  <a:cubicBezTo>
                    <a:pt x="0" y="3492"/>
                    <a:pt x="889" y="2616"/>
                    <a:pt x="1765" y="864"/>
                  </a:cubicBezTo>
                  <a:cubicBezTo>
                    <a:pt x="2616" y="0"/>
                    <a:pt x="4382" y="0"/>
                    <a:pt x="6121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1" name="Shape 559"/>
            <p:cNvSpPr/>
            <p:nvPr/>
          </p:nvSpPr>
          <p:spPr>
            <a:xfrm>
              <a:off x="2275307" y="847230"/>
              <a:ext cx="34074" cy="51537"/>
            </a:xfrm>
            <a:custGeom>
              <a:avLst/>
              <a:gdLst/>
              <a:ahLst/>
              <a:cxnLst/>
              <a:rect l="0" t="0" r="0" b="0"/>
              <a:pathLst>
                <a:path w="34074" h="51537">
                  <a:moveTo>
                    <a:pt x="14846" y="0"/>
                  </a:moveTo>
                  <a:cubicBezTo>
                    <a:pt x="17475" y="0"/>
                    <a:pt x="19215" y="0"/>
                    <a:pt x="21844" y="877"/>
                  </a:cubicBezTo>
                  <a:cubicBezTo>
                    <a:pt x="23584" y="1753"/>
                    <a:pt x="25349" y="1753"/>
                    <a:pt x="26213" y="1753"/>
                  </a:cubicBezTo>
                  <a:lnTo>
                    <a:pt x="27076" y="1753"/>
                  </a:lnTo>
                  <a:cubicBezTo>
                    <a:pt x="27076" y="877"/>
                    <a:pt x="27966" y="877"/>
                    <a:pt x="27966" y="0"/>
                  </a:cubicBezTo>
                  <a:lnTo>
                    <a:pt x="29693" y="0"/>
                  </a:lnTo>
                  <a:lnTo>
                    <a:pt x="29693" y="16599"/>
                  </a:lnTo>
                  <a:lnTo>
                    <a:pt x="27966" y="16599"/>
                  </a:lnTo>
                  <a:cubicBezTo>
                    <a:pt x="27076" y="11354"/>
                    <a:pt x="25349" y="7862"/>
                    <a:pt x="22720" y="6109"/>
                  </a:cubicBezTo>
                  <a:cubicBezTo>
                    <a:pt x="20968" y="4370"/>
                    <a:pt x="18352" y="2629"/>
                    <a:pt x="14846" y="2629"/>
                  </a:cubicBezTo>
                  <a:cubicBezTo>
                    <a:pt x="12230" y="2629"/>
                    <a:pt x="10490" y="3493"/>
                    <a:pt x="8750" y="5245"/>
                  </a:cubicBezTo>
                  <a:cubicBezTo>
                    <a:pt x="7874" y="6109"/>
                    <a:pt x="6985" y="7862"/>
                    <a:pt x="6985" y="9614"/>
                  </a:cubicBezTo>
                  <a:cubicBezTo>
                    <a:pt x="6985" y="11354"/>
                    <a:pt x="6985" y="13094"/>
                    <a:pt x="8750" y="14860"/>
                  </a:cubicBezTo>
                  <a:cubicBezTo>
                    <a:pt x="9601" y="15735"/>
                    <a:pt x="11367" y="17476"/>
                    <a:pt x="14846" y="19215"/>
                  </a:cubicBezTo>
                  <a:lnTo>
                    <a:pt x="22720" y="22708"/>
                  </a:lnTo>
                  <a:cubicBezTo>
                    <a:pt x="29693" y="26201"/>
                    <a:pt x="34074" y="31459"/>
                    <a:pt x="34074" y="36691"/>
                  </a:cubicBezTo>
                  <a:cubicBezTo>
                    <a:pt x="34074" y="41060"/>
                    <a:pt x="32309" y="44552"/>
                    <a:pt x="28829" y="47168"/>
                  </a:cubicBezTo>
                  <a:cubicBezTo>
                    <a:pt x="25349" y="50660"/>
                    <a:pt x="21844" y="51537"/>
                    <a:pt x="17475" y="51537"/>
                  </a:cubicBezTo>
                  <a:cubicBezTo>
                    <a:pt x="13983" y="51537"/>
                    <a:pt x="11367" y="51537"/>
                    <a:pt x="6985" y="49797"/>
                  </a:cubicBezTo>
                  <a:cubicBezTo>
                    <a:pt x="6109" y="49797"/>
                    <a:pt x="5258" y="49797"/>
                    <a:pt x="4369" y="49797"/>
                  </a:cubicBezTo>
                  <a:cubicBezTo>
                    <a:pt x="3493" y="49797"/>
                    <a:pt x="2642" y="49797"/>
                    <a:pt x="2642" y="50660"/>
                  </a:cubicBezTo>
                  <a:lnTo>
                    <a:pt x="876" y="50660"/>
                  </a:lnTo>
                  <a:lnTo>
                    <a:pt x="876" y="33186"/>
                  </a:lnTo>
                  <a:lnTo>
                    <a:pt x="2642" y="33186"/>
                  </a:lnTo>
                  <a:cubicBezTo>
                    <a:pt x="3493" y="38430"/>
                    <a:pt x="5258" y="41923"/>
                    <a:pt x="7874" y="44552"/>
                  </a:cubicBezTo>
                  <a:cubicBezTo>
                    <a:pt x="10490" y="47168"/>
                    <a:pt x="13983" y="48921"/>
                    <a:pt x="17475" y="48921"/>
                  </a:cubicBezTo>
                  <a:cubicBezTo>
                    <a:pt x="20104" y="48921"/>
                    <a:pt x="21844" y="48032"/>
                    <a:pt x="23584" y="46292"/>
                  </a:cubicBezTo>
                  <a:cubicBezTo>
                    <a:pt x="25349" y="44552"/>
                    <a:pt x="26213" y="42800"/>
                    <a:pt x="26213" y="41060"/>
                  </a:cubicBezTo>
                  <a:cubicBezTo>
                    <a:pt x="26213" y="38430"/>
                    <a:pt x="25349" y="36691"/>
                    <a:pt x="23584" y="34951"/>
                  </a:cubicBezTo>
                  <a:cubicBezTo>
                    <a:pt x="21844" y="33186"/>
                    <a:pt x="18352" y="31459"/>
                    <a:pt x="13106" y="28817"/>
                  </a:cubicBezTo>
                  <a:cubicBezTo>
                    <a:pt x="7874" y="26201"/>
                    <a:pt x="4369" y="23585"/>
                    <a:pt x="2642" y="21844"/>
                  </a:cubicBezTo>
                  <a:cubicBezTo>
                    <a:pt x="876" y="20092"/>
                    <a:pt x="0" y="17476"/>
                    <a:pt x="0" y="13983"/>
                  </a:cubicBezTo>
                  <a:cubicBezTo>
                    <a:pt x="0" y="9614"/>
                    <a:pt x="1753" y="6986"/>
                    <a:pt x="4369" y="4370"/>
                  </a:cubicBezTo>
                  <a:cubicBezTo>
                    <a:pt x="6985" y="877"/>
                    <a:pt x="10490" y="0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2" name="Shape 560"/>
            <p:cNvSpPr/>
            <p:nvPr/>
          </p:nvSpPr>
          <p:spPr>
            <a:xfrm>
              <a:off x="2316366" y="821906"/>
              <a:ext cx="24460" cy="75120"/>
            </a:xfrm>
            <a:custGeom>
              <a:avLst/>
              <a:gdLst/>
              <a:ahLst/>
              <a:cxnLst/>
              <a:rect l="0" t="0" r="0" b="0"/>
              <a:pathLst>
                <a:path w="24460" h="75120">
                  <a:moveTo>
                    <a:pt x="13970" y="0"/>
                  </a:moveTo>
                  <a:lnTo>
                    <a:pt x="16599" y="0"/>
                  </a:lnTo>
                  <a:lnTo>
                    <a:pt x="16599" y="64630"/>
                  </a:lnTo>
                  <a:cubicBezTo>
                    <a:pt x="16599" y="67246"/>
                    <a:pt x="16599" y="69876"/>
                    <a:pt x="17463" y="70739"/>
                  </a:cubicBezTo>
                  <a:cubicBezTo>
                    <a:pt x="17463" y="71615"/>
                    <a:pt x="18339" y="72492"/>
                    <a:pt x="19228" y="72492"/>
                  </a:cubicBezTo>
                  <a:cubicBezTo>
                    <a:pt x="20079" y="73355"/>
                    <a:pt x="21844" y="73355"/>
                    <a:pt x="24460" y="73355"/>
                  </a:cubicBezTo>
                  <a:lnTo>
                    <a:pt x="24460" y="75120"/>
                  </a:lnTo>
                  <a:lnTo>
                    <a:pt x="864" y="75120"/>
                  </a:lnTo>
                  <a:lnTo>
                    <a:pt x="864" y="73355"/>
                  </a:lnTo>
                  <a:cubicBezTo>
                    <a:pt x="2616" y="73355"/>
                    <a:pt x="4369" y="73355"/>
                    <a:pt x="5245" y="72492"/>
                  </a:cubicBezTo>
                  <a:cubicBezTo>
                    <a:pt x="6109" y="72492"/>
                    <a:pt x="6985" y="71615"/>
                    <a:pt x="6985" y="70739"/>
                  </a:cubicBezTo>
                  <a:cubicBezTo>
                    <a:pt x="7861" y="69876"/>
                    <a:pt x="7861" y="67246"/>
                    <a:pt x="7861" y="64630"/>
                  </a:cubicBezTo>
                  <a:lnTo>
                    <a:pt x="7861" y="20091"/>
                  </a:lnTo>
                  <a:cubicBezTo>
                    <a:pt x="7861" y="14846"/>
                    <a:pt x="7861" y="11354"/>
                    <a:pt x="7861" y="9601"/>
                  </a:cubicBezTo>
                  <a:cubicBezTo>
                    <a:pt x="6985" y="8737"/>
                    <a:pt x="6985" y="7861"/>
                    <a:pt x="6109" y="6985"/>
                  </a:cubicBezTo>
                  <a:cubicBezTo>
                    <a:pt x="6109" y="6985"/>
                    <a:pt x="5245" y="6985"/>
                    <a:pt x="4369" y="6985"/>
                  </a:cubicBezTo>
                  <a:cubicBezTo>
                    <a:pt x="3493" y="6985"/>
                    <a:pt x="1753" y="6985"/>
                    <a:pt x="864" y="7861"/>
                  </a:cubicBezTo>
                  <a:lnTo>
                    <a:pt x="0" y="5245"/>
                  </a:lnTo>
                  <a:lnTo>
                    <a:pt x="1397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3" name="Shape 561"/>
            <p:cNvSpPr/>
            <p:nvPr/>
          </p:nvSpPr>
          <p:spPr>
            <a:xfrm>
              <a:off x="2346935" y="847232"/>
              <a:ext cx="23577" cy="51535"/>
            </a:xfrm>
            <a:custGeom>
              <a:avLst/>
              <a:gdLst/>
              <a:ahLst/>
              <a:cxnLst/>
              <a:rect l="0" t="0" r="0" b="0"/>
              <a:pathLst>
                <a:path w="23577" h="51535">
                  <a:moveTo>
                    <a:pt x="23577" y="0"/>
                  </a:moveTo>
                  <a:lnTo>
                    <a:pt x="23577" y="4444"/>
                  </a:lnTo>
                  <a:lnTo>
                    <a:pt x="21831" y="3491"/>
                  </a:lnTo>
                  <a:cubicBezTo>
                    <a:pt x="20091" y="3491"/>
                    <a:pt x="18326" y="3491"/>
                    <a:pt x="16599" y="5243"/>
                  </a:cubicBezTo>
                  <a:cubicBezTo>
                    <a:pt x="13983" y="6107"/>
                    <a:pt x="13094" y="7860"/>
                    <a:pt x="11367" y="11352"/>
                  </a:cubicBezTo>
                  <a:cubicBezTo>
                    <a:pt x="10477" y="13981"/>
                    <a:pt x="9601" y="17474"/>
                    <a:pt x="9601" y="21842"/>
                  </a:cubicBezTo>
                  <a:cubicBezTo>
                    <a:pt x="9601" y="28815"/>
                    <a:pt x="11367" y="34949"/>
                    <a:pt x="13983" y="40181"/>
                  </a:cubicBezTo>
                  <a:lnTo>
                    <a:pt x="23577" y="46821"/>
                  </a:lnTo>
                  <a:lnTo>
                    <a:pt x="23577" y="51286"/>
                  </a:lnTo>
                  <a:lnTo>
                    <a:pt x="22708" y="51535"/>
                  </a:lnTo>
                  <a:cubicBezTo>
                    <a:pt x="15710" y="51535"/>
                    <a:pt x="9601" y="48919"/>
                    <a:pt x="5232" y="42798"/>
                  </a:cubicBezTo>
                  <a:cubicBezTo>
                    <a:pt x="1753" y="37565"/>
                    <a:pt x="0" y="32320"/>
                    <a:pt x="0" y="26199"/>
                  </a:cubicBezTo>
                  <a:cubicBezTo>
                    <a:pt x="0" y="21842"/>
                    <a:pt x="864" y="17474"/>
                    <a:pt x="3493" y="13092"/>
                  </a:cubicBezTo>
                  <a:cubicBezTo>
                    <a:pt x="5232" y="8736"/>
                    <a:pt x="8738" y="5243"/>
                    <a:pt x="12230" y="3491"/>
                  </a:cubicBezTo>
                  <a:lnTo>
                    <a:pt x="23577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4" name="Shape 562"/>
            <p:cNvSpPr/>
            <p:nvPr/>
          </p:nvSpPr>
          <p:spPr>
            <a:xfrm>
              <a:off x="2370512" y="847230"/>
              <a:ext cx="23578" cy="51288"/>
            </a:xfrm>
            <a:custGeom>
              <a:avLst/>
              <a:gdLst/>
              <a:ahLst/>
              <a:cxnLst/>
              <a:rect l="0" t="0" r="0" b="0"/>
              <a:pathLst>
                <a:path w="23578" h="51288">
                  <a:moveTo>
                    <a:pt x="7" y="0"/>
                  </a:moveTo>
                  <a:cubicBezTo>
                    <a:pt x="6991" y="0"/>
                    <a:pt x="13113" y="2629"/>
                    <a:pt x="17469" y="8738"/>
                  </a:cubicBezTo>
                  <a:cubicBezTo>
                    <a:pt x="21838" y="13094"/>
                    <a:pt x="23578" y="18352"/>
                    <a:pt x="23578" y="24461"/>
                  </a:cubicBezTo>
                  <a:cubicBezTo>
                    <a:pt x="23578" y="28817"/>
                    <a:pt x="22727" y="34075"/>
                    <a:pt x="20098" y="38430"/>
                  </a:cubicBezTo>
                  <a:cubicBezTo>
                    <a:pt x="18345" y="42800"/>
                    <a:pt x="15729" y="46292"/>
                    <a:pt x="11360" y="48032"/>
                  </a:cubicBezTo>
                  <a:lnTo>
                    <a:pt x="0" y="51288"/>
                  </a:lnTo>
                  <a:lnTo>
                    <a:pt x="0" y="46823"/>
                  </a:lnTo>
                  <a:lnTo>
                    <a:pt x="1746" y="48032"/>
                  </a:lnTo>
                  <a:cubicBezTo>
                    <a:pt x="5252" y="48032"/>
                    <a:pt x="7868" y="46292"/>
                    <a:pt x="10497" y="43676"/>
                  </a:cubicBezTo>
                  <a:cubicBezTo>
                    <a:pt x="12224" y="41060"/>
                    <a:pt x="13976" y="35814"/>
                    <a:pt x="13976" y="28817"/>
                  </a:cubicBezTo>
                  <a:cubicBezTo>
                    <a:pt x="13976" y="20092"/>
                    <a:pt x="11360" y="13094"/>
                    <a:pt x="7868" y="8738"/>
                  </a:cubicBezTo>
                  <a:lnTo>
                    <a:pt x="0" y="4445"/>
                  </a:lnTo>
                  <a:lnTo>
                    <a:pt x="0" y="2"/>
                  </a:lnTo>
                  <a:lnTo>
                    <a:pt x="7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5" name="Shape 563"/>
            <p:cNvSpPr/>
            <p:nvPr/>
          </p:nvSpPr>
          <p:spPr>
            <a:xfrm>
              <a:off x="2401088" y="847230"/>
              <a:ext cx="41910" cy="51537"/>
            </a:xfrm>
            <a:custGeom>
              <a:avLst/>
              <a:gdLst/>
              <a:ahLst/>
              <a:cxnLst/>
              <a:rect l="0" t="0" r="0" b="0"/>
              <a:pathLst>
                <a:path w="41910" h="51537">
                  <a:moveTo>
                    <a:pt x="23584" y="0"/>
                  </a:moveTo>
                  <a:cubicBezTo>
                    <a:pt x="28816" y="0"/>
                    <a:pt x="32321" y="877"/>
                    <a:pt x="35814" y="3493"/>
                  </a:cubicBezTo>
                  <a:cubicBezTo>
                    <a:pt x="38430" y="6109"/>
                    <a:pt x="40183" y="8738"/>
                    <a:pt x="40183" y="11354"/>
                  </a:cubicBezTo>
                  <a:cubicBezTo>
                    <a:pt x="40183" y="13094"/>
                    <a:pt x="40183" y="13983"/>
                    <a:pt x="39294" y="14860"/>
                  </a:cubicBezTo>
                  <a:cubicBezTo>
                    <a:pt x="38430" y="15735"/>
                    <a:pt x="36678" y="15735"/>
                    <a:pt x="34938" y="15735"/>
                  </a:cubicBezTo>
                  <a:cubicBezTo>
                    <a:pt x="33198" y="15735"/>
                    <a:pt x="31432" y="15735"/>
                    <a:pt x="30569" y="13983"/>
                  </a:cubicBezTo>
                  <a:cubicBezTo>
                    <a:pt x="29705" y="13094"/>
                    <a:pt x="29705" y="12230"/>
                    <a:pt x="29705" y="9614"/>
                  </a:cubicBezTo>
                  <a:cubicBezTo>
                    <a:pt x="28816" y="7862"/>
                    <a:pt x="27953" y="6109"/>
                    <a:pt x="27089" y="5245"/>
                  </a:cubicBezTo>
                  <a:cubicBezTo>
                    <a:pt x="26200" y="4370"/>
                    <a:pt x="24460" y="3493"/>
                    <a:pt x="21819" y="3493"/>
                  </a:cubicBezTo>
                  <a:cubicBezTo>
                    <a:pt x="18351" y="3493"/>
                    <a:pt x="15722" y="4370"/>
                    <a:pt x="13094" y="6986"/>
                  </a:cubicBezTo>
                  <a:cubicBezTo>
                    <a:pt x="10477" y="10478"/>
                    <a:pt x="8738" y="15735"/>
                    <a:pt x="8738" y="20968"/>
                  </a:cubicBezTo>
                  <a:cubicBezTo>
                    <a:pt x="8738" y="27077"/>
                    <a:pt x="10477" y="32322"/>
                    <a:pt x="13094" y="36691"/>
                  </a:cubicBezTo>
                  <a:cubicBezTo>
                    <a:pt x="16586" y="41060"/>
                    <a:pt x="20091" y="43676"/>
                    <a:pt x="25324" y="43676"/>
                  </a:cubicBezTo>
                  <a:cubicBezTo>
                    <a:pt x="28816" y="43676"/>
                    <a:pt x="31432" y="41923"/>
                    <a:pt x="34061" y="40183"/>
                  </a:cubicBezTo>
                  <a:cubicBezTo>
                    <a:pt x="36678" y="38430"/>
                    <a:pt x="38430" y="34951"/>
                    <a:pt x="40183" y="30569"/>
                  </a:cubicBezTo>
                  <a:lnTo>
                    <a:pt x="41910" y="31459"/>
                  </a:lnTo>
                  <a:cubicBezTo>
                    <a:pt x="40183" y="38430"/>
                    <a:pt x="37567" y="42800"/>
                    <a:pt x="34061" y="46292"/>
                  </a:cubicBezTo>
                  <a:cubicBezTo>
                    <a:pt x="29705" y="49797"/>
                    <a:pt x="25324" y="51537"/>
                    <a:pt x="20968" y="51537"/>
                  </a:cubicBezTo>
                  <a:cubicBezTo>
                    <a:pt x="15722" y="51537"/>
                    <a:pt x="10477" y="48921"/>
                    <a:pt x="6985" y="44552"/>
                  </a:cubicBezTo>
                  <a:cubicBezTo>
                    <a:pt x="2616" y="40183"/>
                    <a:pt x="0" y="34075"/>
                    <a:pt x="0" y="26201"/>
                  </a:cubicBezTo>
                  <a:cubicBezTo>
                    <a:pt x="0" y="18352"/>
                    <a:pt x="2616" y="12230"/>
                    <a:pt x="6985" y="6986"/>
                  </a:cubicBezTo>
                  <a:cubicBezTo>
                    <a:pt x="12230" y="2629"/>
                    <a:pt x="17475" y="0"/>
                    <a:pt x="2358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6" name="Shape 564"/>
            <p:cNvSpPr/>
            <p:nvPr/>
          </p:nvSpPr>
          <p:spPr>
            <a:xfrm>
              <a:off x="2449995" y="868833"/>
              <a:ext cx="17913" cy="29934"/>
            </a:xfrm>
            <a:custGeom>
              <a:avLst/>
              <a:gdLst/>
              <a:ahLst/>
              <a:cxnLst/>
              <a:rect l="0" t="0" r="0" b="0"/>
              <a:pathLst>
                <a:path w="17913" h="29934">
                  <a:moveTo>
                    <a:pt x="17913" y="0"/>
                  </a:moveTo>
                  <a:lnTo>
                    <a:pt x="17913" y="3186"/>
                  </a:lnTo>
                  <a:lnTo>
                    <a:pt x="16599" y="3734"/>
                  </a:lnTo>
                  <a:cubicBezTo>
                    <a:pt x="13983" y="5473"/>
                    <a:pt x="12230" y="7213"/>
                    <a:pt x="10477" y="8966"/>
                  </a:cubicBezTo>
                  <a:cubicBezTo>
                    <a:pt x="9614" y="10719"/>
                    <a:pt x="8738" y="12471"/>
                    <a:pt x="8738" y="14211"/>
                  </a:cubicBezTo>
                  <a:cubicBezTo>
                    <a:pt x="8738" y="16827"/>
                    <a:pt x="9614" y="19456"/>
                    <a:pt x="11354" y="21196"/>
                  </a:cubicBezTo>
                  <a:cubicBezTo>
                    <a:pt x="13106" y="22949"/>
                    <a:pt x="14846" y="23812"/>
                    <a:pt x="16599" y="23812"/>
                  </a:cubicBezTo>
                  <a:lnTo>
                    <a:pt x="17913" y="23047"/>
                  </a:lnTo>
                  <a:lnTo>
                    <a:pt x="17913" y="27874"/>
                  </a:lnTo>
                  <a:lnTo>
                    <a:pt x="17475" y="28193"/>
                  </a:lnTo>
                  <a:cubicBezTo>
                    <a:pt x="15735" y="29057"/>
                    <a:pt x="13983" y="29934"/>
                    <a:pt x="11354" y="29934"/>
                  </a:cubicBezTo>
                  <a:cubicBezTo>
                    <a:pt x="8738" y="29934"/>
                    <a:pt x="5232" y="28193"/>
                    <a:pt x="3505" y="26428"/>
                  </a:cubicBezTo>
                  <a:cubicBezTo>
                    <a:pt x="889" y="23812"/>
                    <a:pt x="0" y="20319"/>
                    <a:pt x="0" y="16827"/>
                  </a:cubicBezTo>
                  <a:cubicBezTo>
                    <a:pt x="0" y="14211"/>
                    <a:pt x="889" y="12471"/>
                    <a:pt x="1753" y="10719"/>
                  </a:cubicBezTo>
                  <a:cubicBezTo>
                    <a:pt x="3505" y="8089"/>
                    <a:pt x="6121" y="6350"/>
                    <a:pt x="9614" y="3734"/>
                  </a:cubicBezTo>
                  <a:lnTo>
                    <a:pt x="17913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7" name="Shape 565"/>
            <p:cNvSpPr/>
            <p:nvPr/>
          </p:nvSpPr>
          <p:spPr>
            <a:xfrm>
              <a:off x="2451748" y="847811"/>
              <a:ext cx="16161" cy="16895"/>
            </a:xfrm>
            <a:custGeom>
              <a:avLst/>
              <a:gdLst/>
              <a:ahLst/>
              <a:cxnLst/>
              <a:rect l="0" t="0" r="0" b="0"/>
              <a:pathLst>
                <a:path w="16161" h="16895">
                  <a:moveTo>
                    <a:pt x="16161" y="0"/>
                  </a:moveTo>
                  <a:lnTo>
                    <a:pt x="16161" y="3058"/>
                  </a:lnTo>
                  <a:lnTo>
                    <a:pt x="11354" y="4664"/>
                  </a:lnTo>
                  <a:cubicBezTo>
                    <a:pt x="9601" y="5528"/>
                    <a:pt x="8725" y="7281"/>
                    <a:pt x="8725" y="8157"/>
                  </a:cubicBezTo>
                  <a:lnTo>
                    <a:pt x="9601" y="11649"/>
                  </a:lnTo>
                  <a:cubicBezTo>
                    <a:pt x="9601" y="13402"/>
                    <a:pt x="8725" y="14279"/>
                    <a:pt x="7861" y="15155"/>
                  </a:cubicBezTo>
                  <a:cubicBezTo>
                    <a:pt x="6985" y="16018"/>
                    <a:pt x="6109" y="16895"/>
                    <a:pt x="4369" y="16895"/>
                  </a:cubicBezTo>
                  <a:cubicBezTo>
                    <a:pt x="3480" y="16895"/>
                    <a:pt x="2629" y="16018"/>
                    <a:pt x="1753" y="15155"/>
                  </a:cubicBezTo>
                  <a:cubicBezTo>
                    <a:pt x="864" y="14279"/>
                    <a:pt x="0" y="13402"/>
                    <a:pt x="0" y="11649"/>
                  </a:cubicBezTo>
                  <a:cubicBezTo>
                    <a:pt x="0" y="8157"/>
                    <a:pt x="1753" y="5528"/>
                    <a:pt x="5245" y="2912"/>
                  </a:cubicBezTo>
                  <a:lnTo>
                    <a:pt x="16161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8" name="Shape 566"/>
            <p:cNvSpPr/>
            <p:nvPr/>
          </p:nvSpPr>
          <p:spPr>
            <a:xfrm>
              <a:off x="2467908" y="847230"/>
              <a:ext cx="26638" cy="51537"/>
            </a:xfrm>
            <a:custGeom>
              <a:avLst/>
              <a:gdLst/>
              <a:ahLst/>
              <a:cxnLst/>
              <a:rect l="0" t="0" r="0" b="0"/>
              <a:pathLst>
                <a:path w="26638" h="51537">
                  <a:moveTo>
                    <a:pt x="2178" y="0"/>
                  </a:moveTo>
                  <a:cubicBezTo>
                    <a:pt x="6547" y="0"/>
                    <a:pt x="10027" y="877"/>
                    <a:pt x="12656" y="1753"/>
                  </a:cubicBezTo>
                  <a:cubicBezTo>
                    <a:pt x="14408" y="3493"/>
                    <a:pt x="16148" y="5245"/>
                    <a:pt x="17024" y="6986"/>
                  </a:cubicBezTo>
                  <a:cubicBezTo>
                    <a:pt x="17913" y="8738"/>
                    <a:pt x="17913" y="12230"/>
                    <a:pt x="17913" y="16599"/>
                  </a:cubicBezTo>
                  <a:lnTo>
                    <a:pt x="17913" y="33186"/>
                  </a:lnTo>
                  <a:cubicBezTo>
                    <a:pt x="17913" y="37567"/>
                    <a:pt x="17913" y="41060"/>
                    <a:pt x="18777" y="41923"/>
                  </a:cubicBezTo>
                  <a:cubicBezTo>
                    <a:pt x="18777" y="42800"/>
                    <a:pt x="18777" y="43676"/>
                    <a:pt x="19641" y="43676"/>
                  </a:cubicBezTo>
                  <a:cubicBezTo>
                    <a:pt x="19641" y="44552"/>
                    <a:pt x="20530" y="44552"/>
                    <a:pt x="20530" y="44552"/>
                  </a:cubicBezTo>
                  <a:cubicBezTo>
                    <a:pt x="21393" y="44552"/>
                    <a:pt x="22270" y="44552"/>
                    <a:pt x="22270" y="43676"/>
                  </a:cubicBezTo>
                  <a:cubicBezTo>
                    <a:pt x="23146" y="43676"/>
                    <a:pt x="24022" y="41923"/>
                    <a:pt x="26638" y="40183"/>
                  </a:cubicBezTo>
                  <a:lnTo>
                    <a:pt x="26638" y="42800"/>
                  </a:lnTo>
                  <a:cubicBezTo>
                    <a:pt x="22270" y="48032"/>
                    <a:pt x="18777" y="51537"/>
                    <a:pt x="15297" y="51537"/>
                  </a:cubicBezTo>
                  <a:cubicBezTo>
                    <a:pt x="13532" y="51537"/>
                    <a:pt x="11792" y="50660"/>
                    <a:pt x="10916" y="48921"/>
                  </a:cubicBezTo>
                  <a:cubicBezTo>
                    <a:pt x="10027" y="48032"/>
                    <a:pt x="9176" y="46292"/>
                    <a:pt x="9176" y="42800"/>
                  </a:cubicBezTo>
                  <a:lnTo>
                    <a:pt x="0" y="49478"/>
                  </a:lnTo>
                  <a:lnTo>
                    <a:pt x="0" y="44650"/>
                  </a:lnTo>
                  <a:lnTo>
                    <a:pt x="9176" y="39307"/>
                  </a:lnTo>
                  <a:lnTo>
                    <a:pt x="9176" y="20968"/>
                  </a:lnTo>
                  <a:lnTo>
                    <a:pt x="0" y="24790"/>
                  </a:lnTo>
                  <a:lnTo>
                    <a:pt x="0" y="21604"/>
                  </a:lnTo>
                  <a:lnTo>
                    <a:pt x="9176" y="17476"/>
                  </a:lnTo>
                  <a:lnTo>
                    <a:pt x="9176" y="15735"/>
                  </a:lnTo>
                  <a:cubicBezTo>
                    <a:pt x="9176" y="11354"/>
                    <a:pt x="8299" y="7862"/>
                    <a:pt x="7411" y="6109"/>
                  </a:cubicBezTo>
                  <a:cubicBezTo>
                    <a:pt x="5683" y="4370"/>
                    <a:pt x="3054" y="3493"/>
                    <a:pt x="438" y="3493"/>
                  </a:cubicBezTo>
                  <a:lnTo>
                    <a:pt x="0" y="3639"/>
                  </a:lnTo>
                  <a:lnTo>
                    <a:pt x="0" y="581"/>
                  </a:lnTo>
                  <a:lnTo>
                    <a:pt x="2178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49" name="Shape 567"/>
            <p:cNvSpPr/>
            <p:nvPr/>
          </p:nvSpPr>
          <p:spPr>
            <a:xfrm>
              <a:off x="2495411" y="832384"/>
              <a:ext cx="29705" cy="65506"/>
            </a:xfrm>
            <a:custGeom>
              <a:avLst/>
              <a:gdLst/>
              <a:ahLst/>
              <a:cxnLst/>
              <a:rect l="0" t="0" r="0" b="0"/>
              <a:pathLst>
                <a:path w="29705" h="65506">
                  <a:moveTo>
                    <a:pt x="14846" y="0"/>
                  </a:moveTo>
                  <a:lnTo>
                    <a:pt x="16612" y="0"/>
                  </a:lnTo>
                  <a:lnTo>
                    <a:pt x="16612" y="16598"/>
                  </a:lnTo>
                  <a:lnTo>
                    <a:pt x="27965" y="16598"/>
                  </a:lnTo>
                  <a:lnTo>
                    <a:pt x="27965" y="20091"/>
                  </a:lnTo>
                  <a:lnTo>
                    <a:pt x="16612" y="20091"/>
                  </a:lnTo>
                  <a:lnTo>
                    <a:pt x="16612" y="51536"/>
                  </a:lnTo>
                  <a:cubicBezTo>
                    <a:pt x="16612" y="55028"/>
                    <a:pt x="17463" y="56769"/>
                    <a:pt x="18351" y="57645"/>
                  </a:cubicBezTo>
                  <a:cubicBezTo>
                    <a:pt x="19228" y="59398"/>
                    <a:pt x="20091" y="59398"/>
                    <a:pt x="21844" y="59398"/>
                  </a:cubicBezTo>
                  <a:cubicBezTo>
                    <a:pt x="22733" y="59398"/>
                    <a:pt x="23597" y="59398"/>
                    <a:pt x="25349" y="58521"/>
                  </a:cubicBezTo>
                  <a:cubicBezTo>
                    <a:pt x="26213" y="57645"/>
                    <a:pt x="27076" y="56769"/>
                    <a:pt x="27965" y="55028"/>
                  </a:cubicBezTo>
                  <a:lnTo>
                    <a:pt x="29705" y="55028"/>
                  </a:lnTo>
                  <a:cubicBezTo>
                    <a:pt x="28829" y="58521"/>
                    <a:pt x="27076" y="61137"/>
                    <a:pt x="24460" y="62878"/>
                  </a:cubicBezTo>
                  <a:cubicBezTo>
                    <a:pt x="21844" y="64643"/>
                    <a:pt x="20091" y="65506"/>
                    <a:pt x="17463" y="65506"/>
                  </a:cubicBezTo>
                  <a:cubicBezTo>
                    <a:pt x="15735" y="65506"/>
                    <a:pt x="13995" y="65506"/>
                    <a:pt x="12230" y="64643"/>
                  </a:cubicBezTo>
                  <a:cubicBezTo>
                    <a:pt x="11354" y="63767"/>
                    <a:pt x="9614" y="62014"/>
                    <a:pt x="8737" y="60261"/>
                  </a:cubicBezTo>
                  <a:cubicBezTo>
                    <a:pt x="8737" y="58521"/>
                    <a:pt x="7874" y="55905"/>
                    <a:pt x="7874" y="52412"/>
                  </a:cubicBezTo>
                  <a:lnTo>
                    <a:pt x="7874" y="20091"/>
                  </a:lnTo>
                  <a:lnTo>
                    <a:pt x="0" y="20091"/>
                  </a:lnTo>
                  <a:lnTo>
                    <a:pt x="0" y="18338"/>
                  </a:lnTo>
                  <a:cubicBezTo>
                    <a:pt x="2616" y="17475"/>
                    <a:pt x="4369" y="15722"/>
                    <a:pt x="6121" y="13982"/>
                  </a:cubicBezTo>
                  <a:cubicBezTo>
                    <a:pt x="7874" y="12229"/>
                    <a:pt x="10503" y="10477"/>
                    <a:pt x="11354" y="7861"/>
                  </a:cubicBezTo>
                  <a:cubicBezTo>
                    <a:pt x="12230" y="6108"/>
                    <a:pt x="13995" y="3492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0" name="Shape 568"/>
            <p:cNvSpPr/>
            <p:nvPr/>
          </p:nvSpPr>
          <p:spPr>
            <a:xfrm>
              <a:off x="2527732" y="847230"/>
              <a:ext cx="25336" cy="49797"/>
            </a:xfrm>
            <a:custGeom>
              <a:avLst/>
              <a:gdLst/>
              <a:ahLst/>
              <a:cxnLst/>
              <a:rect l="0" t="0" r="0" b="0"/>
              <a:pathLst>
                <a:path w="25336" h="49797">
                  <a:moveTo>
                    <a:pt x="14846" y="0"/>
                  </a:moveTo>
                  <a:lnTo>
                    <a:pt x="17463" y="0"/>
                  </a:lnTo>
                  <a:lnTo>
                    <a:pt x="17463" y="39307"/>
                  </a:lnTo>
                  <a:cubicBezTo>
                    <a:pt x="17463" y="41923"/>
                    <a:pt x="17463" y="44552"/>
                    <a:pt x="18351" y="45416"/>
                  </a:cubicBezTo>
                  <a:cubicBezTo>
                    <a:pt x="18351" y="46292"/>
                    <a:pt x="19228" y="47168"/>
                    <a:pt x="20091" y="47168"/>
                  </a:cubicBezTo>
                  <a:cubicBezTo>
                    <a:pt x="20968" y="48032"/>
                    <a:pt x="22708" y="48032"/>
                    <a:pt x="25336" y="48032"/>
                  </a:cubicBezTo>
                  <a:lnTo>
                    <a:pt x="25336" y="49797"/>
                  </a:lnTo>
                  <a:lnTo>
                    <a:pt x="889" y="49797"/>
                  </a:lnTo>
                  <a:lnTo>
                    <a:pt x="889" y="48032"/>
                  </a:lnTo>
                  <a:cubicBezTo>
                    <a:pt x="3505" y="48032"/>
                    <a:pt x="5232" y="48032"/>
                    <a:pt x="6121" y="47168"/>
                  </a:cubicBezTo>
                  <a:cubicBezTo>
                    <a:pt x="6998" y="47168"/>
                    <a:pt x="7861" y="46292"/>
                    <a:pt x="7861" y="45416"/>
                  </a:cubicBezTo>
                  <a:cubicBezTo>
                    <a:pt x="8738" y="44552"/>
                    <a:pt x="8738" y="41923"/>
                    <a:pt x="8738" y="39307"/>
                  </a:cubicBezTo>
                  <a:lnTo>
                    <a:pt x="8738" y="20092"/>
                  </a:lnTo>
                  <a:cubicBezTo>
                    <a:pt x="8738" y="14860"/>
                    <a:pt x="8738" y="11354"/>
                    <a:pt x="7861" y="9614"/>
                  </a:cubicBezTo>
                  <a:cubicBezTo>
                    <a:pt x="7861" y="8738"/>
                    <a:pt x="7861" y="7862"/>
                    <a:pt x="6998" y="7862"/>
                  </a:cubicBezTo>
                  <a:cubicBezTo>
                    <a:pt x="6121" y="6986"/>
                    <a:pt x="6121" y="6986"/>
                    <a:pt x="4369" y="6986"/>
                  </a:cubicBezTo>
                  <a:cubicBezTo>
                    <a:pt x="3505" y="6986"/>
                    <a:pt x="2616" y="6986"/>
                    <a:pt x="889" y="7862"/>
                  </a:cubicBezTo>
                  <a:lnTo>
                    <a:pt x="0" y="6109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1" name="Shape 569"/>
            <p:cNvSpPr/>
            <p:nvPr/>
          </p:nvSpPr>
          <p:spPr>
            <a:xfrm>
              <a:off x="2535593" y="821906"/>
              <a:ext cx="10490" cy="10478"/>
            </a:xfrm>
            <a:custGeom>
              <a:avLst/>
              <a:gdLst/>
              <a:ahLst/>
              <a:cxnLst/>
              <a:rect l="0" t="0" r="0" b="0"/>
              <a:pathLst>
                <a:path w="10490" h="10478">
                  <a:moveTo>
                    <a:pt x="5258" y="0"/>
                  </a:moveTo>
                  <a:cubicBezTo>
                    <a:pt x="6985" y="0"/>
                    <a:pt x="7874" y="0"/>
                    <a:pt x="8737" y="864"/>
                  </a:cubicBezTo>
                  <a:cubicBezTo>
                    <a:pt x="10490" y="2616"/>
                    <a:pt x="10490" y="3492"/>
                    <a:pt x="10490" y="5245"/>
                  </a:cubicBezTo>
                  <a:cubicBezTo>
                    <a:pt x="10490" y="6985"/>
                    <a:pt x="10490" y="7861"/>
                    <a:pt x="8737" y="8737"/>
                  </a:cubicBezTo>
                  <a:cubicBezTo>
                    <a:pt x="7874" y="9601"/>
                    <a:pt x="6985" y="10478"/>
                    <a:pt x="5258" y="10478"/>
                  </a:cubicBezTo>
                  <a:cubicBezTo>
                    <a:pt x="3492" y="10478"/>
                    <a:pt x="2642" y="9601"/>
                    <a:pt x="1753" y="8737"/>
                  </a:cubicBezTo>
                  <a:cubicBezTo>
                    <a:pt x="0" y="7861"/>
                    <a:pt x="0" y="6985"/>
                    <a:pt x="0" y="5245"/>
                  </a:cubicBezTo>
                  <a:cubicBezTo>
                    <a:pt x="0" y="3492"/>
                    <a:pt x="0" y="2616"/>
                    <a:pt x="1753" y="864"/>
                  </a:cubicBezTo>
                  <a:cubicBezTo>
                    <a:pt x="2642" y="0"/>
                    <a:pt x="3492" y="0"/>
                    <a:pt x="5258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2" name="Shape 570"/>
            <p:cNvSpPr/>
            <p:nvPr/>
          </p:nvSpPr>
          <p:spPr>
            <a:xfrm>
              <a:off x="2559177" y="847361"/>
              <a:ext cx="23158" cy="51406"/>
            </a:xfrm>
            <a:custGeom>
              <a:avLst/>
              <a:gdLst/>
              <a:ahLst/>
              <a:cxnLst/>
              <a:rect l="0" t="0" r="0" b="0"/>
              <a:pathLst>
                <a:path w="23158" h="51406">
                  <a:moveTo>
                    <a:pt x="23158" y="0"/>
                  </a:moveTo>
                  <a:lnTo>
                    <a:pt x="23158" y="4080"/>
                  </a:lnTo>
                  <a:lnTo>
                    <a:pt x="21844" y="3362"/>
                  </a:lnTo>
                  <a:cubicBezTo>
                    <a:pt x="20091" y="3362"/>
                    <a:pt x="18339" y="3362"/>
                    <a:pt x="15722" y="5115"/>
                  </a:cubicBezTo>
                  <a:cubicBezTo>
                    <a:pt x="13983" y="5978"/>
                    <a:pt x="12230" y="7731"/>
                    <a:pt x="11354" y="11224"/>
                  </a:cubicBezTo>
                  <a:cubicBezTo>
                    <a:pt x="10490" y="13852"/>
                    <a:pt x="9614" y="17345"/>
                    <a:pt x="9614" y="21714"/>
                  </a:cubicBezTo>
                  <a:cubicBezTo>
                    <a:pt x="9614" y="28686"/>
                    <a:pt x="11354" y="34820"/>
                    <a:pt x="13983" y="40052"/>
                  </a:cubicBezTo>
                  <a:lnTo>
                    <a:pt x="23158" y="46395"/>
                  </a:lnTo>
                  <a:lnTo>
                    <a:pt x="23158" y="51277"/>
                  </a:lnTo>
                  <a:lnTo>
                    <a:pt x="22708" y="51406"/>
                  </a:lnTo>
                  <a:cubicBezTo>
                    <a:pt x="15722" y="51406"/>
                    <a:pt x="9614" y="48790"/>
                    <a:pt x="5245" y="42669"/>
                  </a:cubicBezTo>
                  <a:cubicBezTo>
                    <a:pt x="1765" y="37436"/>
                    <a:pt x="0" y="32191"/>
                    <a:pt x="0" y="26070"/>
                  </a:cubicBezTo>
                  <a:cubicBezTo>
                    <a:pt x="0" y="21714"/>
                    <a:pt x="876" y="17345"/>
                    <a:pt x="3492" y="12963"/>
                  </a:cubicBezTo>
                  <a:cubicBezTo>
                    <a:pt x="5245" y="8607"/>
                    <a:pt x="7874" y="5115"/>
                    <a:pt x="12230" y="3362"/>
                  </a:cubicBezTo>
                  <a:lnTo>
                    <a:pt x="23158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3" name="Shape 571"/>
            <p:cNvSpPr/>
            <p:nvPr/>
          </p:nvSpPr>
          <p:spPr>
            <a:xfrm>
              <a:off x="2582336" y="847230"/>
              <a:ext cx="24009" cy="51408"/>
            </a:xfrm>
            <a:custGeom>
              <a:avLst/>
              <a:gdLst/>
              <a:ahLst/>
              <a:cxnLst/>
              <a:rect l="0" t="0" r="0" b="0"/>
              <a:pathLst>
                <a:path w="24009" h="51408">
                  <a:moveTo>
                    <a:pt x="425" y="0"/>
                  </a:moveTo>
                  <a:cubicBezTo>
                    <a:pt x="7410" y="0"/>
                    <a:pt x="13545" y="2629"/>
                    <a:pt x="17888" y="8738"/>
                  </a:cubicBezTo>
                  <a:cubicBezTo>
                    <a:pt x="22269" y="13094"/>
                    <a:pt x="24009" y="18352"/>
                    <a:pt x="24009" y="24461"/>
                  </a:cubicBezTo>
                  <a:cubicBezTo>
                    <a:pt x="24009" y="28817"/>
                    <a:pt x="23133" y="34075"/>
                    <a:pt x="20504" y="38430"/>
                  </a:cubicBezTo>
                  <a:cubicBezTo>
                    <a:pt x="18777" y="42800"/>
                    <a:pt x="15272" y="46292"/>
                    <a:pt x="11779" y="48032"/>
                  </a:cubicBezTo>
                  <a:lnTo>
                    <a:pt x="0" y="51408"/>
                  </a:lnTo>
                  <a:lnTo>
                    <a:pt x="0" y="46526"/>
                  </a:lnTo>
                  <a:lnTo>
                    <a:pt x="2178" y="48032"/>
                  </a:lnTo>
                  <a:cubicBezTo>
                    <a:pt x="5658" y="48032"/>
                    <a:pt x="8287" y="46292"/>
                    <a:pt x="10916" y="43676"/>
                  </a:cubicBezTo>
                  <a:cubicBezTo>
                    <a:pt x="12655" y="41060"/>
                    <a:pt x="13545" y="35814"/>
                    <a:pt x="13545" y="28817"/>
                  </a:cubicBezTo>
                  <a:cubicBezTo>
                    <a:pt x="13545" y="20092"/>
                    <a:pt x="11779" y="13094"/>
                    <a:pt x="8287" y="8738"/>
                  </a:cubicBezTo>
                  <a:lnTo>
                    <a:pt x="0" y="4211"/>
                  </a:lnTo>
                  <a:lnTo>
                    <a:pt x="0" y="131"/>
                  </a:lnTo>
                  <a:lnTo>
                    <a:pt x="425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4" name="Shape 572"/>
            <p:cNvSpPr/>
            <p:nvPr/>
          </p:nvSpPr>
          <p:spPr>
            <a:xfrm>
              <a:off x="2610714" y="847230"/>
              <a:ext cx="53277" cy="49797"/>
            </a:xfrm>
            <a:custGeom>
              <a:avLst/>
              <a:gdLst/>
              <a:ahLst/>
              <a:cxnLst/>
              <a:rect l="0" t="0" r="0" b="0"/>
              <a:pathLst>
                <a:path w="53277" h="49797">
                  <a:moveTo>
                    <a:pt x="14834" y="0"/>
                  </a:moveTo>
                  <a:lnTo>
                    <a:pt x="16599" y="0"/>
                  </a:lnTo>
                  <a:lnTo>
                    <a:pt x="16599" y="10478"/>
                  </a:lnTo>
                  <a:cubicBezTo>
                    <a:pt x="22720" y="3493"/>
                    <a:pt x="27953" y="0"/>
                    <a:pt x="33198" y="0"/>
                  </a:cubicBezTo>
                  <a:cubicBezTo>
                    <a:pt x="35814" y="0"/>
                    <a:pt x="38430" y="877"/>
                    <a:pt x="40183" y="1753"/>
                  </a:cubicBezTo>
                  <a:cubicBezTo>
                    <a:pt x="41923" y="3493"/>
                    <a:pt x="43662" y="5245"/>
                    <a:pt x="44539" y="8738"/>
                  </a:cubicBezTo>
                  <a:cubicBezTo>
                    <a:pt x="45428" y="10478"/>
                    <a:pt x="45428" y="13983"/>
                    <a:pt x="45428" y="18352"/>
                  </a:cubicBezTo>
                  <a:lnTo>
                    <a:pt x="45428" y="39307"/>
                  </a:lnTo>
                  <a:cubicBezTo>
                    <a:pt x="45428" y="41923"/>
                    <a:pt x="46291" y="44552"/>
                    <a:pt x="46291" y="45416"/>
                  </a:cubicBezTo>
                  <a:cubicBezTo>
                    <a:pt x="47155" y="46292"/>
                    <a:pt x="48044" y="47168"/>
                    <a:pt x="48920" y="47168"/>
                  </a:cubicBezTo>
                  <a:cubicBezTo>
                    <a:pt x="48920" y="48032"/>
                    <a:pt x="50660" y="48032"/>
                    <a:pt x="53277" y="48032"/>
                  </a:cubicBezTo>
                  <a:lnTo>
                    <a:pt x="53277" y="49797"/>
                  </a:lnTo>
                  <a:lnTo>
                    <a:pt x="28816" y="49797"/>
                  </a:lnTo>
                  <a:lnTo>
                    <a:pt x="28816" y="48032"/>
                  </a:lnTo>
                  <a:lnTo>
                    <a:pt x="30569" y="48032"/>
                  </a:lnTo>
                  <a:cubicBezTo>
                    <a:pt x="32309" y="48032"/>
                    <a:pt x="34061" y="48032"/>
                    <a:pt x="34925" y="47168"/>
                  </a:cubicBezTo>
                  <a:cubicBezTo>
                    <a:pt x="35814" y="46292"/>
                    <a:pt x="36690" y="45416"/>
                    <a:pt x="36690" y="44552"/>
                  </a:cubicBezTo>
                  <a:cubicBezTo>
                    <a:pt x="36690" y="43676"/>
                    <a:pt x="36690" y="41923"/>
                    <a:pt x="36690" y="39307"/>
                  </a:cubicBezTo>
                  <a:lnTo>
                    <a:pt x="36690" y="19215"/>
                  </a:lnTo>
                  <a:cubicBezTo>
                    <a:pt x="36690" y="14860"/>
                    <a:pt x="36690" y="11354"/>
                    <a:pt x="34925" y="9614"/>
                  </a:cubicBezTo>
                  <a:cubicBezTo>
                    <a:pt x="34061" y="7862"/>
                    <a:pt x="32309" y="6109"/>
                    <a:pt x="29693" y="6109"/>
                  </a:cubicBezTo>
                  <a:cubicBezTo>
                    <a:pt x="25336" y="6109"/>
                    <a:pt x="20955" y="8738"/>
                    <a:pt x="16599" y="13094"/>
                  </a:cubicBezTo>
                  <a:lnTo>
                    <a:pt x="16599" y="39307"/>
                  </a:lnTo>
                  <a:cubicBezTo>
                    <a:pt x="16599" y="42800"/>
                    <a:pt x="16599" y="44552"/>
                    <a:pt x="17463" y="45416"/>
                  </a:cubicBezTo>
                  <a:cubicBezTo>
                    <a:pt x="18339" y="46292"/>
                    <a:pt x="18339" y="47168"/>
                    <a:pt x="19215" y="47168"/>
                  </a:cubicBezTo>
                  <a:cubicBezTo>
                    <a:pt x="20091" y="48032"/>
                    <a:pt x="21831" y="48032"/>
                    <a:pt x="24447" y="48032"/>
                  </a:cubicBezTo>
                  <a:lnTo>
                    <a:pt x="24447" y="49797"/>
                  </a:lnTo>
                  <a:lnTo>
                    <a:pt x="876" y="49797"/>
                  </a:lnTo>
                  <a:lnTo>
                    <a:pt x="876" y="48032"/>
                  </a:lnTo>
                  <a:lnTo>
                    <a:pt x="1740" y="48032"/>
                  </a:lnTo>
                  <a:cubicBezTo>
                    <a:pt x="4369" y="48032"/>
                    <a:pt x="6109" y="48032"/>
                    <a:pt x="6985" y="46292"/>
                  </a:cubicBezTo>
                  <a:cubicBezTo>
                    <a:pt x="7874" y="45416"/>
                    <a:pt x="7874" y="42800"/>
                    <a:pt x="7874" y="39307"/>
                  </a:cubicBezTo>
                  <a:lnTo>
                    <a:pt x="7874" y="20968"/>
                  </a:lnTo>
                  <a:cubicBezTo>
                    <a:pt x="7874" y="14860"/>
                    <a:pt x="7874" y="11354"/>
                    <a:pt x="7874" y="10478"/>
                  </a:cubicBezTo>
                  <a:cubicBezTo>
                    <a:pt x="6985" y="8738"/>
                    <a:pt x="6985" y="7862"/>
                    <a:pt x="6109" y="7862"/>
                  </a:cubicBezTo>
                  <a:cubicBezTo>
                    <a:pt x="6109" y="6986"/>
                    <a:pt x="5245" y="6986"/>
                    <a:pt x="4369" y="6986"/>
                  </a:cubicBezTo>
                  <a:cubicBezTo>
                    <a:pt x="3492" y="6986"/>
                    <a:pt x="1740" y="6986"/>
                    <a:pt x="876" y="7862"/>
                  </a:cubicBezTo>
                  <a:lnTo>
                    <a:pt x="0" y="6109"/>
                  </a:lnTo>
                  <a:lnTo>
                    <a:pt x="1483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5" name="Shape 573"/>
            <p:cNvSpPr/>
            <p:nvPr/>
          </p:nvSpPr>
          <p:spPr>
            <a:xfrm>
              <a:off x="2062188" y="967766"/>
              <a:ext cx="33198" cy="52400"/>
            </a:xfrm>
            <a:custGeom>
              <a:avLst/>
              <a:gdLst/>
              <a:ahLst/>
              <a:cxnLst/>
              <a:rect l="0" t="0" r="0" b="0"/>
              <a:pathLst>
                <a:path w="33198" h="52400">
                  <a:moveTo>
                    <a:pt x="14846" y="0"/>
                  </a:moveTo>
                  <a:cubicBezTo>
                    <a:pt x="16612" y="0"/>
                    <a:pt x="18351" y="864"/>
                    <a:pt x="21844" y="1753"/>
                  </a:cubicBezTo>
                  <a:cubicBezTo>
                    <a:pt x="23584" y="1753"/>
                    <a:pt x="24460" y="2629"/>
                    <a:pt x="25336" y="2629"/>
                  </a:cubicBezTo>
                  <a:lnTo>
                    <a:pt x="26213" y="1753"/>
                  </a:lnTo>
                  <a:cubicBezTo>
                    <a:pt x="27076" y="1753"/>
                    <a:pt x="27076" y="864"/>
                    <a:pt x="27076" y="0"/>
                  </a:cubicBezTo>
                  <a:lnTo>
                    <a:pt x="28829" y="0"/>
                  </a:lnTo>
                  <a:lnTo>
                    <a:pt x="28829" y="16587"/>
                  </a:lnTo>
                  <a:lnTo>
                    <a:pt x="27076" y="16587"/>
                  </a:lnTo>
                  <a:cubicBezTo>
                    <a:pt x="26213" y="11354"/>
                    <a:pt x="24460" y="7862"/>
                    <a:pt x="22708" y="6109"/>
                  </a:cubicBezTo>
                  <a:cubicBezTo>
                    <a:pt x="20091" y="4369"/>
                    <a:pt x="17463" y="3493"/>
                    <a:pt x="13970" y="3493"/>
                  </a:cubicBezTo>
                  <a:cubicBezTo>
                    <a:pt x="11354" y="3493"/>
                    <a:pt x="9614" y="4369"/>
                    <a:pt x="7861" y="5245"/>
                  </a:cubicBezTo>
                  <a:cubicBezTo>
                    <a:pt x="6998" y="6998"/>
                    <a:pt x="6121" y="7862"/>
                    <a:pt x="6121" y="9614"/>
                  </a:cubicBezTo>
                  <a:cubicBezTo>
                    <a:pt x="6121" y="11354"/>
                    <a:pt x="6121" y="13106"/>
                    <a:pt x="7861" y="14846"/>
                  </a:cubicBezTo>
                  <a:cubicBezTo>
                    <a:pt x="8737" y="16587"/>
                    <a:pt x="11354" y="17463"/>
                    <a:pt x="13970" y="19228"/>
                  </a:cubicBezTo>
                  <a:lnTo>
                    <a:pt x="21844" y="23571"/>
                  </a:lnTo>
                  <a:cubicBezTo>
                    <a:pt x="29705" y="27077"/>
                    <a:pt x="33198" y="31445"/>
                    <a:pt x="33198" y="37567"/>
                  </a:cubicBezTo>
                  <a:cubicBezTo>
                    <a:pt x="33198" y="41935"/>
                    <a:pt x="31445" y="45428"/>
                    <a:pt x="27965" y="48044"/>
                  </a:cubicBezTo>
                  <a:cubicBezTo>
                    <a:pt x="24460" y="50660"/>
                    <a:pt x="20968" y="52400"/>
                    <a:pt x="16612" y="52400"/>
                  </a:cubicBezTo>
                  <a:cubicBezTo>
                    <a:pt x="13970" y="52400"/>
                    <a:pt x="10490" y="51536"/>
                    <a:pt x="6121" y="50660"/>
                  </a:cubicBezTo>
                  <a:cubicBezTo>
                    <a:pt x="5245" y="49784"/>
                    <a:pt x="4369" y="49784"/>
                    <a:pt x="3505" y="49784"/>
                  </a:cubicBezTo>
                  <a:cubicBezTo>
                    <a:pt x="2616" y="49784"/>
                    <a:pt x="1753" y="50660"/>
                    <a:pt x="1753" y="51536"/>
                  </a:cubicBezTo>
                  <a:lnTo>
                    <a:pt x="0" y="51536"/>
                  </a:lnTo>
                  <a:lnTo>
                    <a:pt x="0" y="34061"/>
                  </a:lnTo>
                  <a:lnTo>
                    <a:pt x="1753" y="34061"/>
                  </a:lnTo>
                  <a:cubicBezTo>
                    <a:pt x="2616" y="38430"/>
                    <a:pt x="4369" y="42799"/>
                    <a:pt x="6998" y="45428"/>
                  </a:cubicBezTo>
                  <a:cubicBezTo>
                    <a:pt x="10490" y="47168"/>
                    <a:pt x="13119" y="48908"/>
                    <a:pt x="16612" y="48908"/>
                  </a:cubicBezTo>
                  <a:cubicBezTo>
                    <a:pt x="19228" y="48908"/>
                    <a:pt x="20968" y="48044"/>
                    <a:pt x="22708" y="46292"/>
                  </a:cubicBezTo>
                  <a:cubicBezTo>
                    <a:pt x="24460" y="45428"/>
                    <a:pt x="25336" y="43662"/>
                    <a:pt x="25336" y="41046"/>
                  </a:cubicBezTo>
                  <a:cubicBezTo>
                    <a:pt x="25336" y="39294"/>
                    <a:pt x="24460" y="36690"/>
                    <a:pt x="22708" y="34937"/>
                  </a:cubicBezTo>
                  <a:cubicBezTo>
                    <a:pt x="20968" y="33185"/>
                    <a:pt x="17463" y="31445"/>
                    <a:pt x="12230" y="28829"/>
                  </a:cubicBezTo>
                  <a:cubicBezTo>
                    <a:pt x="6998" y="26200"/>
                    <a:pt x="3505" y="24461"/>
                    <a:pt x="1753" y="21831"/>
                  </a:cubicBezTo>
                  <a:cubicBezTo>
                    <a:pt x="0" y="20092"/>
                    <a:pt x="0" y="17463"/>
                    <a:pt x="0" y="13970"/>
                  </a:cubicBezTo>
                  <a:cubicBezTo>
                    <a:pt x="0" y="10478"/>
                    <a:pt x="876" y="6998"/>
                    <a:pt x="3505" y="4369"/>
                  </a:cubicBezTo>
                  <a:cubicBezTo>
                    <a:pt x="6121" y="1753"/>
                    <a:pt x="10490" y="0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6" name="Shape 574"/>
            <p:cNvSpPr/>
            <p:nvPr/>
          </p:nvSpPr>
          <p:spPr>
            <a:xfrm>
              <a:off x="2103247" y="969605"/>
              <a:ext cx="18345" cy="49330"/>
            </a:xfrm>
            <a:custGeom>
              <a:avLst/>
              <a:gdLst/>
              <a:ahLst/>
              <a:cxnLst/>
              <a:rect l="0" t="0" r="0" b="0"/>
              <a:pathLst>
                <a:path w="18345" h="49330">
                  <a:moveTo>
                    <a:pt x="18345" y="0"/>
                  </a:moveTo>
                  <a:lnTo>
                    <a:pt x="18345" y="2816"/>
                  </a:lnTo>
                  <a:lnTo>
                    <a:pt x="11341" y="5159"/>
                  </a:lnTo>
                  <a:cubicBezTo>
                    <a:pt x="8725" y="7775"/>
                    <a:pt x="7861" y="11267"/>
                    <a:pt x="6985" y="14747"/>
                  </a:cubicBezTo>
                  <a:lnTo>
                    <a:pt x="18345" y="14747"/>
                  </a:lnTo>
                  <a:lnTo>
                    <a:pt x="18345" y="18253"/>
                  </a:lnTo>
                  <a:lnTo>
                    <a:pt x="6985" y="18253"/>
                  </a:lnTo>
                  <a:cubicBezTo>
                    <a:pt x="6985" y="25237"/>
                    <a:pt x="8725" y="31346"/>
                    <a:pt x="12230" y="34851"/>
                  </a:cubicBezTo>
                  <a:lnTo>
                    <a:pt x="18345" y="38107"/>
                  </a:lnTo>
                  <a:lnTo>
                    <a:pt x="18345" y="49330"/>
                  </a:lnTo>
                  <a:lnTo>
                    <a:pt x="6109" y="43589"/>
                  </a:lnTo>
                  <a:cubicBezTo>
                    <a:pt x="1740" y="38344"/>
                    <a:pt x="0" y="32222"/>
                    <a:pt x="0" y="25237"/>
                  </a:cubicBezTo>
                  <a:cubicBezTo>
                    <a:pt x="0" y="16500"/>
                    <a:pt x="1740" y="10391"/>
                    <a:pt x="6109" y="5159"/>
                  </a:cubicBezTo>
                  <a:lnTo>
                    <a:pt x="18345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7" name="Shape 575"/>
            <p:cNvSpPr/>
            <p:nvPr/>
          </p:nvSpPr>
          <p:spPr>
            <a:xfrm>
              <a:off x="2121592" y="999211"/>
              <a:ext cx="22701" cy="20955"/>
            </a:xfrm>
            <a:custGeom>
              <a:avLst/>
              <a:gdLst/>
              <a:ahLst/>
              <a:cxnLst/>
              <a:rect l="0" t="0" r="0" b="0"/>
              <a:pathLst>
                <a:path w="22701" h="20955">
                  <a:moveTo>
                    <a:pt x="20949" y="0"/>
                  </a:moveTo>
                  <a:lnTo>
                    <a:pt x="22701" y="876"/>
                  </a:lnTo>
                  <a:cubicBezTo>
                    <a:pt x="21825" y="6121"/>
                    <a:pt x="20085" y="10490"/>
                    <a:pt x="16593" y="14846"/>
                  </a:cubicBezTo>
                  <a:cubicBezTo>
                    <a:pt x="12224" y="18338"/>
                    <a:pt x="7855" y="20955"/>
                    <a:pt x="2623" y="20955"/>
                  </a:cubicBezTo>
                  <a:lnTo>
                    <a:pt x="0" y="19724"/>
                  </a:lnTo>
                  <a:lnTo>
                    <a:pt x="0" y="8501"/>
                  </a:lnTo>
                  <a:lnTo>
                    <a:pt x="6979" y="12217"/>
                  </a:lnTo>
                  <a:cubicBezTo>
                    <a:pt x="9595" y="12217"/>
                    <a:pt x="13087" y="11354"/>
                    <a:pt x="14853" y="9601"/>
                  </a:cubicBezTo>
                  <a:cubicBezTo>
                    <a:pt x="17469" y="7848"/>
                    <a:pt x="19209" y="4356"/>
                    <a:pt x="20949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8" name="Shape 576"/>
            <p:cNvSpPr/>
            <p:nvPr/>
          </p:nvSpPr>
          <p:spPr>
            <a:xfrm>
              <a:off x="2121592" y="967766"/>
              <a:ext cx="22701" cy="20092"/>
            </a:xfrm>
            <a:custGeom>
              <a:avLst/>
              <a:gdLst/>
              <a:ahLst/>
              <a:cxnLst/>
              <a:rect l="0" t="0" r="0" b="0"/>
              <a:pathLst>
                <a:path w="22701" h="20092">
                  <a:moveTo>
                    <a:pt x="4363" y="0"/>
                  </a:moveTo>
                  <a:cubicBezTo>
                    <a:pt x="9595" y="0"/>
                    <a:pt x="13976" y="1753"/>
                    <a:pt x="17469" y="5245"/>
                  </a:cubicBezTo>
                  <a:cubicBezTo>
                    <a:pt x="20949" y="9614"/>
                    <a:pt x="22701" y="13970"/>
                    <a:pt x="22701" y="20092"/>
                  </a:cubicBezTo>
                  <a:lnTo>
                    <a:pt x="0" y="20092"/>
                  </a:lnTo>
                  <a:lnTo>
                    <a:pt x="0" y="16587"/>
                  </a:lnTo>
                  <a:lnTo>
                    <a:pt x="11360" y="16587"/>
                  </a:lnTo>
                  <a:cubicBezTo>
                    <a:pt x="11360" y="13970"/>
                    <a:pt x="11360" y="11354"/>
                    <a:pt x="10471" y="10478"/>
                  </a:cubicBezTo>
                  <a:cubicBezTo>
                    <a:pt x="9595" y="8725"/>
                    <a:pt x="7855" y="6998"/>
                    <a:pt x="6102" y="5245"/>
                  </a:cubicBezTo>
                  <a:cubicBezTo>
                    <a:pt x="4363" y="4369"/>
                    <a:pt x="2623" y="4369"/>
                    <a:pt x="857" y="4369"/>
                  </a:cubicBezTo>
                  <a:lnTo>
                    <a:pt x="0" y="4656"/>
                  </a:lnTo>
                  <a:lnTo>
                    <a:pt x="0" y="1839"/>
                  </a:lnTo>
                  <a:lnTo>
                    <a:pt x="4363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59" name="Shape 577"/>
            <p:cNvSpPr/>
            <p:nvPr/>
          </p:nvSpPr>
          <p:spPr>
            <a:xfrm>
              <a:off x="2150415" y="967766"/>
              <a:ext cx="26638" cy="74244"/>
            </a:xfrm>
            <a:custGeom>
              <a:avLst/>
              <a:gdLst/>
              <a:ahLst/>
              <a:cxnLst/>
              <a:rect l="0" t="0" r="0" b="0"/>
              <a:pathLst>
                <a:path w="26638" h="74244">
                  <a:moveTo>
                    <a:pt x="23584" y="0"/>
                  </a:moveTo>
                  <a:lnTo>
                    <a:pt x="26638" y="873"/>
                  </a:lnTo>
                  <a:lnTo>
                    <a:pt x="26638" y="4591"/>
                  </a:lnTo>
                  <a:lnTo>
                    <a:pt x="22708" y="2629"/>
                  </a:lnTo>
                  <a:cubicBezTo>
                    <a:pt x="20091" y="2629"/>
                    <a:pt x="18339" y="3493"/>
                    <a:pt x="15710" y="6109"/>
                  </a:cubicBezTo>
                  <a:cubicBezTo>
                    <a:pt x="13970" y="7862"/>
                    <a:pt x="13094" y="11354"/>
                    <a:pt x="13094" y="15722"/>
                  </a:cubicBezTo>
                  <a:cubicBezTo>
                    <a:pt x="13094" y="20955"/>
                    <a:pt x="14846" y="25336"/>
                    <a:pt x="17463" y="28829"/>
                  </a:cubicBezTo>
                  <a:cubicBezTo>
                    <a:pt x="19203" y="30569"/>
                    <a:pt x="20955" y="32321"/>
                    <a:pt x="24448" y="32321"/>
                  </a:cubicBezTo>
                  <a:lnTo>
                    <a:pt x="26638" y="31072"/>
                  </a:lnTo>
                  <a:lnTo>
                    <a:pt x="26638" y="33792"/>
                  </a:lnTo>
                  <a:lnTo>
                    <a:pt x="23584" y="34937"/>
                  </a:lnTo>
                  <a:cubicBezTo>
                    <a:pt x="20955" y="34937"/>
                    <a:pt x="18339" y="34061"/>
                    <a:pt x="15710" y="34061"/>
                  </a:cubicBezTo>
                  <a:cubicBezTo>
                    <a:pt x="14846" y="34937"/>
                    <a:pt x="13094" y="35802"/>
                    <a:pt x="13094" y="37567"/>
                  </a:cubicBezTo>
                  <a:cubicBezTo>
                    <a:pt x="12217" y="38430"/>
                    <a:pt x="12217" y="39294"/>
                    <a:pt x="12217" y="40183"/>
                  </a:cubicBezTo>
                  <a:cubicBezTo>
                    <a:pt x="12217" y="40183"/>
                    <a:pt x="12217" y="41046"/>
                    <a:pt x="13094" y="41935"/>
                  </a:cubicBezTo>
                  <a:cubicBezTo>
                    <a:pt x="13970" y="41935"/>
                    <a:pt x="14846" y="42799"/>
                    <a:pt x="16586" y="42799"/>
                  </a:cubicBezTo>
                  <a:cubicBezTo>
                    <a:pt x="17463" y="42799"/>
                    <a:pt x="20091" y="42799"/>
                    <a:pt x="23584" y="42799"/>
                  </a:cubicBezTo>
                  <a:lnTo>
                    <a:pt x="26638" y="43045"/>
                  </a:lnTo>
                  <a:lnTo>
                    <a:pt x="26638" y="51307"/>
                  </a:lnTo>
                  <a:lnTo>
                    <a:pt x="13094" y="50660"/>
                  </a:lnTo>
                  <a:cubicBezTo>
                    <a:pt x="11354" y="52400"/>
                    <a:pt x="9589" y="54153"/>
                    <a:pt x="8738" y="55893"/>
                  </a:cubicBezTo>
                  <a:cubicBezTo>
                    <a:pt x="8738" y="56782"/>
                    <a:pt x="7861" y="58509"/>
                    <a:pt x="7861" y="60274"/>
                  </a:cubicBezTo>
                  <a:cubicBezTo>
                    <a:pt x="7861" y="62014"/>
                    <a:pt x="8738" y="62891"/>
                    <a:pt x="11354" y="64643"/>
                  </a:cubicBezTo>
                  <a:cubicBezTo>
                    <a:pt x="14846" y="66383"/>
                    <a:pt x="20091" y="67259"/>
                    <a:pt x="26200" y="67259"/>
                  </a:cubicBezTo>
                  <a:lnTo>
                    <a:pt x="26638" y="67177"/>
                  </a:lnTo>
                  <a:lnTo>
                    <a:pt x="26638" y="72511"/>
                  </a:lnTo>
                  <a:lnTo>
                    <a:pt x="21819" y="74244"/>
                  </a:lnTo>
                  <a:cubicBezTo>
                    <a:pt x="14846" y="74244"/>
                    <a:pt x="8738" y="72492"/>
                    <a:pt x="4356" y="68999"/>
                  </a:cubicBezTo>
                  <a:cubicBezTo>
                    <a:pt x="1740" y="67259"/>
                    <a:pt x="0" y="65507"/>
                    <a:pt x="0" y="63754"/>
                  </a:cubicBezTo>
                  <a:cubicBezTo>
                    <a:pt x="0" y="62891"/>
                    <a:pt x="864" y="62014"/>
                    <a:pt x="864" y="61138"/>
                  </a:cubicBezTo>
                  <a:cubicBezTo>
                    <a:pt x="1740" y="60274"/>
                    <a:pt x="2616" y="58509"/>
                    <a:pt x="4356" y="55893"/>
                  </a:cubicBezTo>
                  <a:cubicBezTo>
                    <a:pt x="5245" y="55893"/>
                    <a:pt x="6972" y="53277"/>
                    <a:pt x="9589" y="49784"/>
                  </a:cubicBezTo>
                  <a:cubicBezTo>
                    <a:pt x="7861" y="48908"/>
                    <a:pt x="6972" y="48044"/>
                    <a:pt x="6109" y="47168"/>
                  </a:cubicBezTo>
                  <a:cubicBezTo>
                    <a:pt x="5245" y="46292"/>
                    <a:pt x="5245" y="45428"/>
                    <a:pt x="5245" y="44552"/>
                  </a:cubicBezTo>
                  <a:cubicBezTo>
                    <a:pt x="5245" y="42799"/>
                    <a:pt x="5245" y="41046"/>
                    <a:pt x="6109" y="40183"/>
                  </a:cubicBezTo>
                  <a:cubicBezTo>
                    <a:pt x="7861" y="38430"/>
                    <a:pt x="9589" y="35802"/>
                    <a:pt x="13094" y="32321"/>
                  </a:cubicBezTo>
                  <a:cubicBezTo>
                    <a:pt x="10477" y="31445"/>
                    <a:pt x="7861" y="28829"/>
                    <a:pt x="6972" y="26200"/>
                  </a:cubicBezTo>
                  <a:cubicBezTo>
                    <a:pt x="5245" y="23571"/>
                    <a:pt x="4356" y="20955"/>
                    <a:pt x="4356" y="18339"/>
                  </a:cubicBezTo>
                  <a:cubicBezTo>
                    <a:pt x="4356" y="13106"/>
                    <a:pt x="6109" y="8725"/>
                    <a:pt x="9589" y="5245"/>
                  </a:cubicBezTo>
                  <a:cubicBezTo>
                    <a:pt x="13094" y="1753"/>
                    <a:pt x="18339" y="0"/>
                    <a:pt x="2358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1" name="Shape 578"/>
            <p:cNvSpPr/>
            <p:nvPr/>
          </p:nvSpPr>
          <p:spPr>
            <a:xfrm>
              <a:off x="2177053" y="1010811"/>
              <a:ext cx="22269" cy="29466"/>
            </a:xfrm>
            <a:custGeom>
              <a:avLst/>
              <a:gdLst/>
              <a:ahLst/>
              <a:cxnLst/>
              <a:rect l="0" t="0" r="0" b="0"/>
              <a:pathLst>
                <a:path w="22269" h="29466">
                  <a:moveTo>
                    <a:pt x="0" y="0"/>
                  </a:moveTo>
                  <a:lnTo>
                    <a:pt x="6329" y="510"/>
                  </a:lnTo>
                  <a:cubicBezTo>
                    <a:pt x="8728" y="618"/>
                    <a:pt x="10471" y="618"/>
                    <a:pt x="11779" y="618"/>
                  </a:cubicBezTo>
                  <a:cubicBezTo>
                    <a:pt x="14421" y="1507"/>
                    <a:pt x="17037" y="2383"/>
                    <a:pt x="19653" y="5000"/>
                  </a:cubicBezTo>
                  <a:cubicBezTo>
                    <a:pt x="21393" y="6739"/>
                    <a:pt x="22269" y="9355"/>
                    <a:pt x="22269" y="11972"/>
                  </a:cubicBezTo>
                  <a:cubicBezTo>
                    <a:pt x="22269" y="16353"/>
                    <a:pt x="20517" y="19846"/>
                    <a:pt x="17037" y="23338"/>
                  </a:cubicBezTo>
                  <a:lnTo>
                    <a:pt x="0" y="29466"/>
                  </a:lnTo>
                  <a:lnTo>
                    <a:pt x="0" y="24133"/>
                  </a:lnTo>
                  <a:lnTo>
                    <a:pt x="13545" y="21598"/>
                  </a:lnTo>
                  <a:cubicBezTo>
                    <a:pt x="17037" y="18969"/>
                    <a:pt x="18777" y="16353"/>
                    <a:pt x="18777" y="13737"/>
                  </a:cubicBezTo>
                  <a:cubicBezTo>
                    <a:pt x="18777" y="11972"/>
                    <a:pt x="17888" y="11108"/>
                    <a:pt x="16161" y="10232"/>
                  </a:cubicBezTo>
                  <a:cubicBezTo>
                    <a:pt x="13545" y="9355"/>
                    <a:pt x="10039" y="8492"/>
                    <a:pt x="4807" y="8492"/>
                  </a:cubicBezTo>
                  <a:lnTo>
                    <a:pt x="0" y="8262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4" name="Shape 579"/>
            <p:cNvSpPr/>
            <p:nvPr/>
          </p:nvSpPr>
          <p:spPr>
            <a:xfrm>
              <a:off x="2177053" y="968639"/>
              <a:ext cx="23146" cy="32919"/>
            </a:xfrm>
            <a:custGeom>
              <a:avLst/>
              <a:gdLst/>
              <a:ahLst/>
              <a:cxnLst/>
              <a:rect l="0" t="0" r="0" b="0"/>
              <a:pathLst>
                <a:path w="23146" h="32919">
                  <a:moveTo>
                    <a:pt x="0" y="0"/>
                  </a:moveTo>
                  <a:lnTo>
                    <a:pt x="9163" y="2620"/>
                  </a:lnTo>
                  <a:lnTo>
                    <a:pt x="19653" y="2620"/>
                  </a:lnTo>
                  <a:cubicBezTo>
                    <a:pt x="21393" y="2620"/>
                    <a:pt x="22269" y="2620"/>
                    <a:pt x="22269" y="2620"/>
                  </a:cubicBezTo>
                  <a:lnTo>
                    <a:pt x="22269" y="3496"/>
                  </a:lnTo>
                  <a:cubicBezTo>
                    <a:pt x="23146" y="3496"/>
                    <a:pt x="23146" y="4372"/>
                    <a:pt x="23146" y="5236"/>
                  </a:cubicBezTo>
                  <a:cubicBezTo>
                    <a:pt x="23146" y="6125"/>
                    <a:pt x="23146" y="6988"/>
                    <a:pt x="23146" y="6988"/>
                  </a:cubicBezTo>
                  <a:cubicBezTo>
                    <a:pt x="22269" y="6988"/>
                    <a:pt x="22269" y="6988"/>
                    <a:pt x="22269" y="6988"/>
                  </a:cubicBezTo>
                  <a:cubicBezTo>
                    <a:pt x="22269" y="7852"/>
                    <a:pt x="21393" y="7852"/>
                    <a:pt x="19653" y="7852"/>
                  </a:cubicBezTo>
                  <a:lnTo>
                    <a:pt x="13545" y="7852"/>
                  </a:lnTo>
                  <a:cubicBezTo>
                    <a:pt x="15272" y="10480"/>
                    <a:pt x="16161" y="13096"/>
                    <a:pt x="16161" y="17466"/>
                  </a:cubicBezTo>
                  <a:cubicBezTo>
                    <a:pt x="16161" y="21847"/>
                    <a:pt x="14421" y="26203"/>
                    <a:pt x="10928" y="28820"/>
                  </a:cubicBezTo>
                  <a:lnTo>
                    <a:pt x="0" y="32919"/>
                  </a:lnTo>
                  <a:lnTo>
                    <a:pt x="0" y="30198"/>
                  </a:lnTo>
                  <a:lnTo>
                    <a:pt x="3931" y="27956"/>
                  </a:lnTo>
                  <a:cubicBezTo>
                    <a:pt x="5671" y="26203"/>
                    <a:pt x="6547" y="22698"/>
                    <a:pt x="6547" y="18354"/>
                  </a:cubicBezTo>
                  <a:cubicBezTo>
                    <a:pt x="6547" y="13096"/>
                    <a:pt x="5671" y="8741"/>
                    <a:pt x="3042" y="5236"/>
                  </a:cubicBezTo>
                  <a:lnTo>
                    <a:pt x="0" y="3718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5" name="Shape 580"/>
            <p:cNvSpPr/>
            <p:nvPr/>
          </p:nvSpPr>
          <p:spPr>
            <a:xfrm>
              <a:off x="2202815" y="967766"/>
              <a:ext cx="83858" cy="50660"/>
            </a:xfrm>
            <a:custGeom>
              <a:avLst/>
              <a:gdLst/>
              <a:ahLst/>
              <a:cxnLst/>
              <a:rect l="0" t="0" r="0" b="0"/>
              <a:pathLst>
                <a:path w="83858" h="50660">
                  <a:moveTo>
                    <a:pt x="14834" y="0"/>
                  </a:moveTo>
                  <a:lnTo>
                    <a:pt x="17475" y="0"/>
                  </a:lnTo>
                  <a:lnTo>
                    <a:pt x="17475" y="10478"/>
                  </a:lnTo>
                  <a:cubicBezTo>
                    <a:pt x="20955" y="6998"/>
                    <a:pt x="22720" y="5245"/>
                    <a:pt x="23584" y="4369"/>
                  </a:cubicBezTo>
                  <a:cubicBezTo>
                    <a:pt x="25336" y="3493"/>
                    <a:pt x="27076" y="1753"/>
                    <a:pt x="28829" y="1753"/>
                  </a:cubicBezTo>
                  <a:cubicBezTo>
                    <a:pt x="30581" y="864"/>
                    <a:pt x="32309" y="0"/>
                    <a:pt x="34061" y="0"/>
                  </a:cubicBezTo>
                  <a:cubicBezTo>
                    <a:pt x="36690" y="0"/>
                    <a:pt x="40183" y="864"/>
                    <a:pt x="41923" y="2629"/>
                  </a:cubicBezTo>
                  <a:cubicBezTo>
                    <a:pt x="44539" y="4369"/>
                    <a:pt x="45428" y="6998"/>
                    <a:pt x="46304" y="10478"/>
                  </a:cubicBezTo>
                  <a:cubicBezTo>
                    <a:pt x="49771" y="6109"/>
                    <a:pt x="53276" y="3493"/>
                    <a:pt x="55905" y="2629"/>
                  </a:cubicBezTo>
                  <a:cubicBezTo>
                    <a:pt x="58522" y="864"/>
                    <a:pt x="61138" y="0"/>
                    <a:pt x="63767" y="0"/>
                  </a:cubicBezTo>
                  <a:cubicBezTo>
                    <a:pt x="66383" y="0"/>
                    <a:pt x="68135" y="864"/>
                    <a:pt x="70752" y="2629"/>
                  </a:cubicBezTo>
                  <a:cubicBezTo>
                    <a:pt x="72492" y="3493"/>
                    <a:pt x="74244" y="6109"/>
                    <a:pt x="75133" y="8725"/>
                  </a:cubicBezTo>
                  <a:cubicBezTo>
                    <a:pt x="75984" y="10478"/>
                    <a:pt x="75984" y="13970"/>
                    <a:pt x="75984" y="18339"/>
                  </a:cubicBezTo>
                  <a:lnTo>
                    <a:pt x="75984" y="39294"/>
                  </a:lnTo>
                  <a:cubicBezTo>
                    <a:pt x="75984" y="42799"/>
                    <a:pt x="76860" y="44552"/>
                    <a:pt x="76860" y="45428"/>
                  </a:cubicBezTo>
                  <a:cubicBezTo>
                    <a:pt x="77749" y="46292"/>
                    <a:pt x="77749" y="47168"/>
                    <a:pt x="78600" y="48044"/>
                  </a:cubicBezTo>
                  <a:cubicBezTo>
                    <a:pt x="79477" y="48044"/>
                    <a:pt x="81242" y="48908"/>
                    <a:pt x="83858" y="48908"/>
                  </a:cubicBezTo>
                  <a:lnTo>
                    <a:pt x="83858" y="50660"/>
                  </a:lnTo>
                  <a:lnTo>
                    <a:pt x="59385" y="50660"/>
                  </a:lnTo>
                  <a:lnTo>
                    <a:pt x="59385" y="48908"/>
                  </a:lnTo>
                  <a:lnTo>
                    <a:pt x="60274" y="48908"/>
                  </a:lnTo>
                  <a:cubicBezTo>
                    <a:pt x="62890" y="48908"/>
                    <a:pt x="64630" y="48044"/>
                    <a:pt x="65519" y="47168"/>
                  </a:cubicBezTo>
                  <a:cubicBezTo>
                    <a:pt x="66383" y="47168"/>
                    <a:pt x="67246" y="46292"/>
                    <a:pt x="67246" y="44552"/>
                  </a:cubicBezTo>
                  <a:cubicBezTo>
                    <a:pt x="67246" y="43662"/>
                    <a:pt x="67246" y="41935"/>
                    <a:pt x="67246" y="39294"/>
                  </a:cubicBezTo>
                  <a:lnTo>
                    <a:pt x="67246" y="18339"/>
                  </a:lnTo>
                  <a:cubicBezTo>
                    <a:pt x="67246" y="14846"/>
                    <a:pt x="67246" y="11354"/>
                    <a:pt x="66383" y="9614"/>
                  </a:cubicBezTo>
                  <a:cubicBezTo>
                    <a:pt x="64630" y="7862"/>
                    <a:pt x="62014" y="6998"/>
                    <a:pt x="59385" y="6998"/>
                  </a:cubicBezTo>
                  <a:cubicBezTo>
                    <a:pt x="57658" y="6998"/>
                    <a:pt x="55905" y="6998"/>
                    <a:pt x="53276" y="7862"/>
                  </a:cubicBezTo>
                  <a:cubicBezTo>
                    <a:pt x="51537" y="8725"/>
                    <a:pt x="49771" y="10478"/>
                    <a:pt x="47155" y="13106"/>
                  </a:cubicBezTo>
                  <a:lnTo>
                    <a:pt x="46304" y="13970"/>
                  </a:lnTo>
                  <a:lnTo>
                    <a:pt x="47155" y="15722"/>
                  </a:lnTo>
                  <a:lnTo>
                    <a:pt x="47155" y="39294"/>
                  </a:lnTo>
                  <a:cubicBezTo>
                    <a:pt x="47155" y="42799"/>
                    <a:pt x="47155" y="44552"/>
                    <a:pt x="47155" y="45428"/>
                  </a:cubicBezTo>
                  <a:cubicBezTo>
                    <a:pt x="48044" y="46292"/>
                    <a:pt x="48044" y="47168"/>
                    <a:pt x="49771" y="48044"/>
                  </a:cubicBezTo>
                  <a:cubicBezTo>
                    <a:pt x="50660" y="48044"/>
                    <a:pt x="52400" y="48908"/>
                    <a:pt x="55029" y="48908"/>
                  </a:cubicBezTo>
                  <a:lnTo>
                    <a:pt x="55029" y="50660"/>
                  </a:lnTo>
                  <a:lnTo>
                    <a:pt x="29693" y="50660"/>
                  </a:lnTo>
                  <a:lnTo>
                    <a:pt x="29693" y="48908"/>
                  </a:lnTo>
                  <a:cubicBezTo>
                    <a:pt x="32309" y="48908"/>
                    <a:pt x="34938" y="48044"/>
                    <a:pt x="35814" y="48044"/>
                  </a:cubicBezTo>
                  <a:cubicBezTo>
                    <a:pt x="36690" y="47168"/>
                    <a:pt x="37567" y="46292"/>
                    <a:pt x="37567" y="44552"/>
                  </a:cubicBezTo>
                  <a:cubicBezTo>
                    <a:pt x="37567" y="44552"/>
                    <a:pt x="37567" y="42799"/>
                    <a:pt x="37567" y="39294"/>
                  </a:cubicBezTo>
                  <a:lnTo>
                    <a:pt x="37567" y="18339"/>
                  </a:lnTo>
                  <a:cubicBezTo>
                    <a:pt x="37567" y="14846"/>
                    <a:pt x="37567" y="11354"/>
                    <a:pt x="35814" y="9614"/>
                  </a:cubicBezTo>
                  <a:cubicBezTo>
                    <a:pt x="34938" y="7862"/>
                    <a:pt x="32309" y="6109"/>
                    <a:pt x="29693" y="6109"/>
                  </a:cubicBezTo>
                  <a:cubicBezTo>
                    <a:pt x="27953" y="6109"/>
                    <a:pt x="26213" y="6998"/>
                    <a:pt x="23584" y="7862"/>
                  </a:cubicBezTo>
                  <a:cubicBezTo>
                    <a:pt x="20955" y="9614"/>
                    <a:pt x="18339" y="11354"/>
                    <a:pt x="17475" y="13106"/>
                  </a:cubicBezTo>
                  <a:lnTo>
                    <a:pt x="17475" y="39294"/>
                  </a:lnTo>
                  <a:cubicBezTo>
                    <a:pt x="17475" y="42799"/>
                    <a:pt x="17475" y="44552"/>
                    <a:pt x="17475" y="45428"/>
                  </a:cubicBezTo>
                  <a:cubicBezTo>
                    <a:pt x="18339" y="46292"/>
                    <a:pt x="19215" y="47168"/>
                    <a:pt x="20104" y="48044"/>
                  </a:cubicBezTo>
                  <a:cubicBezTo>
                    <a:pt x="20955" y="48044"/>
                    <a:pt x="22720" y="48908"/>
                    <a:pt x="25336" y="48908"/>
                  </a:cubicBezTo>
                  <a:lnTo>
                    <a:pt x="25336" y="50660"/>
                  </a:lnTo>
                  <a:lnTo>
                    <a:pt x="876" y="50660"/>
                  </a:lnTo>
                  <a:lnTo>
                    <a:pt x="876" y="48908"/>
                  </a:lnTo>
                  <a:cubicBezTo>
                    <a:pt x="3492" y="48908"/>
                    <a:pt x="4369" y="48044"/>
                    <a:pt x="5245" y="48044"/>
                  </a:cubicBezTo>
                  <a:cubicBezTo>
                    <a:pt x="6121" y="47168"/>
                    <a:pt x="6985" y="46292"/>
                    <a:pt x="7874" y="45428"/>
                  </a:cubicBezTo>
                  <a:cubicBezTo>
                    <a:pt x="7874" y="44552"/>
                    <a:pt x="8738" y="42799"/>
                    <a:pt x="8738" y="39294"/>
                  </a:cubicBezTo>
                  <a:lnTo>
                    <a:pt x="8738" y="20955"/>
                  </a:lnTo>
                  <a:cubicBezTo>
                    <a:pt x="8738" y="15722"/>
                    <a:pt x="7874" y="12230"/>
                    <a:pt x="7874" y="10478"/>
                  </a:cubicBezTo>
                  <a:cubicBezTo>
                    <a:pt x="7874" y="9614"/>
                    <a:pt x="6985" y="8725"/>
                    <a:pt x="6985" y="7862"/>
                  </a:cubicBezTo>
                  <a:cubicBezTo>
                    <a:pt x="6121" y="7862"/>
                    <a:pt x="5245" y="6998"/>
                    <a:pt x="4369" y="6998"/>
                  </a:cubicBezTo>
                  <a:cubicBezTo>
                    <a:pt x="3492" y="6998"/>
                    <a:pt x="2629" y="7862"/>
                    <a:pt x="876" y="7862"/>
                  </a:cubicBezTo>
                  <a:lnTo>
                    <a:pt x="0" y="6109"/>
                  </a:lnTo>
                  <a:lnTo>
                    <a:pt x="1483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6" name="Shape 581"/>
            <p:cNvSpPr/>
            <p:nvPr/>
          </p:nvSpPr>
          <p:spPr>
            <a:xfrm>
              <a:off x="2291042" y="969237"/>
              <a:ext cx="19209" cy="50109"/>
            </a:xfrm>
            <a:custGeom>
              <a:avLst/>
              <a:gdLst/>
              <a:ahLst/>
              <a:cxnLst/>
              <a:rect l="0" t="0" r="0" b="0"/>
              <a:pathLst>
                <a:path w="19209" h="50109">
                  <a:moveTo>
                    <a:pt x="19209" y="0"/>
                  </a:moveTo>
                  <a:lnTo>
                    <a:pt x="19209" y="2899"/>
                  </a:lnTo>
                  <a:lnTo>
                    <a:pt x="19203" y="2898"/>
                  </a:lnTo>
                  <a:cubicBezTo>
                    <a:pt x="16574" y="2898"/>
                    <a:pt x="13957" y="3775"/>
                    <a:pt x="11341" y="5527"/>
                  </a:cubicBezTo>
                  <a:cubicBezTo>
                    <a:pt x="9614" y="8143"/>
                    <a:pt x="7849" y="11635"/>
                    <a:pt x="7849" y="15116"/>
                  </a:cubicBezTo>
                  <a:lnTo>
                    <a:pt x="19209" y="15116"/>
                  </a:lnTo>
                  <a:lnTo>
                    <a:pt x="19209" y="18621"/>
                  </a:lnTo>
                  <a:lnTo>
                    <a:pt x="7849" y="18621"/>
                  </a:lnTo>
                  <a:cubicBezTo>
                    <a:pt x="7849" y="25606"/>
                    <a:pt x="9614" y="31714"/>
                    <a:pt x="13094" y="35219"/>
                  </a:cubicBezTo>
                  <a:lnTo>
                    <a:pt x="19209" y="38705"/>
                  </a:lnTo>
                  <a:lnTo>
                    <a:pt x="19209" y="50109"/>
                  </a:lnTo>
                  <a:lnTo>
                    <a:pt x="6109" y="43957"/>
                  </a:lnTo>
                  <a:cubicBezTo>
                    <a:pt x="1740" y="38712"/>
                    <a:pt x="0" y="32591"/>
                    <a:pt x="0" y="25606"/>
                  </a:cubicBezTo>
                  <a:cubicBezTo>
                    <a:pt x="0" y="16868"/>
                    <a:pt x="1740" y="10759"/>
                    <a:pt x="6109" y="5527"/>
                  </a:cubicBezTo>
                  <a:lnTo>
                    <a:pt x="1920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7" name="Shape 582"/>
            <p:cNvSpPr/>
            <p:nvPr/>
          </p:nvSpPr>
          <p:spPr>
            <a:xfrm>
              <a:off x="2310251" y="999211"/>
              <a:ext cx="21838" cy="20955"/>
            </a:xfrm>
            <a:custGeom>
              <a:avLst/>
              <a:gdLst/>
              <a:ahLst/>
              <a:cxnLst/>
              <a:rect l="0" t="0" r="0" b="0"/>
              <a:pathLst>
                <a:path w="21838" h="20955">
                  <a:moveTo>
                    <a:pt x="20085" y="0"/>
                  </a:moveTo>
                  <a:lnTo>
                    <a:pt x="21838" y="876"/>
                  </a:lnTo>
                  <a:cubicBezTo>
                    <a:pt x="20962" y="6121"/>
                    <a:pt x="19222" y="10490"/>
                    <a:pt x="15729" y="14846"/>
                  </a:cubicBezTo>
                  <a:cubicBezTo>
                    <a:pt x="12224" y="18338"/>
                    <a:pt x="7868" y="20955"/>
                    <a:pt x="1746" y="20955"/>
                  </a:cubicBezTo>
                  <a:lnTo>
                    <a:pt x="0" y="20134"/>
                  </a:lnTo>
                  <a:lnTo>
                    <a:pt x="0" y="8731"/>
                  </a:lnTo>
                  <a:lnTo>
                    <a:pt x="6115" y="12217"/>
                  </a:lnTo>
                  <a:cubicBezTo>
                    <a:pt x="9608" y="12217"/>
                    <a:pt x="12224" y="11354"/>
                    <a:pt x="14840" y="9601"/>
                  </a:cubicBezTo>
                  <a:cubicBezTo>
                    <a:pt x="16593" y="7848"/>
                    <a:pt x="19222" y="4356"/>
                    <a:pt x="20085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8" name="Shape 583"/>
            <p:cNvSpPr/>
            <p:nvPr/>
          </p:nvSpPr>
          <p:spPr>
            <a:xfrm>
              <a:off x="2310251" y="967766"/>
              <a:ext cx="21838" cy="20092"/>
            </a:xfrm>
            <a:custGeom>
              <a:avLst/>
              <a:gdLst/>
              <a:ahLst/>
              <a:cxnLst/>
              <a:rect l="0" t="0" r="0" b="0"/>
              <a:pathLst>
                <a:path w="21838" h="20092">
                  <a:moveTo>
                    <a:pt x="3486" y="0"/>
                  </a:moveTo>
                  <a:cubicBezTo>
                    <a:pt x="8731" y="0"/>
                    <a:pt x="13100" y="1753"/>
                    <a:pt x="16593" y="5245"/>
                  </a:cubicBezTo>
                  <a:cubicBezTo>
                    <a:pt x="20085" y="9614"/>
                    <a:pt x="21838" y="13970"/>
                    <a:pt x="21838" y="20092"/>
                  </a:cubicBezTo>
                  <a:lnTo>
                    <a:pt x="0" y="20092"/>
                  </a:lnTo>
                  <a:lnTo>
                    <a:pt x="0" y="16587"/>
                  </a:lnTo>
                  <a:lnTo>
                    <a:pt x="11360" y="16587"/>
                  </a:lnTo>
                  <a:cubicBezTo>
                    <a:pt x="10484" y="13970"/>
                    <a:pt x="10484" y="11354"/>
                    <a:pt x="9608" y="10478"/>
                  </a:cubicBezTo>
                  <a:cubicBezTo>
                    <a:pt x="8731" y="8725"/>
                    <a:pt x="7868" y="6998"/>
                    <a:pt x="6115" y="5245"/>
                  </a:cubicBezTo>
                  <a:lnTo>
                    <a:pt x="0" y="4370"/>
                  </a:lnTo>
                  <a:lnTo>
                    <a:pt x="0" y="1471"/>
                  </a:lnTo>
                  <a:lnTo>
                    <a:pt x="348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69" name="Shape 584"/>
            <p:cNvSpPr/>
            <p:nvPr/>
          </p:nvSpPr>
          <p:spPr>
            <a:xfrm>
              <a:off x="2336445" y="967766"/>
              <a:ext cx="53289" cy="50660"/>
            </a:xfrm>
            <a:custGeom>
              <a:avLst/>
              <a:gdLst/>
              <a:ahLst/>
              <a:cxnLst/>
              <a:rect l="0" t="0" r="0" b="0"/>
              <a:pathLst>
                <a:path w="53289" h="50660">
                  <a:moveTo>
                    <a:pt x="13983" y="0"/>
                  </a:moveTo>
                  <a:lnTo>
                    <a:pt x="16612" y="0"/>
                  </a:lnTo>
                  <a:lnTo>
                    <a:pt x="16612" y="10478"/>
                  </a:lnTo>
                  <a:cubicBezTo>
                    <a:pt x="22720" y="3493"/>
                    <a:pt x="27965" y="0"/>
                    <a:pt x="33198" y="0"/>
                  </a:cubicBezTo>
                  <a:cubicBezTo>
                    <a:pt x="35814" y="0"/>
                    <a:pt x="37567" y="864"/>
                    <a:pt x="40183" y="2629"/>
                  </a:cubicBezTo>
                  <a:cubicBezTo>
                    <a:pt x="41935" y="3493"/>
                    <a:pt x="43675" y="6109"/>
                    <a:pt x="44564" y="8725"/>
                  </a:cubicBezTo>
                  <a:cubicBezTo>
                    <a:pt x="45428" y="11354"/>
                    <a:pt x="45428" y="13970"/>
                    <a:pt x="45428" y="18339"/>
                  </a:cubicBezTo>
                  <a:lnTo>
                    <a:pt x="45428" y="39294"/>
                  </a:lnTo>
                  <a:cubicBezTo>
                    <a:pt x="45428" y="42799"/>
                    <a:pt x="46291" y="44552"/>
                    <a:pt x="46291" y="45428"/>
                  </a:cubicBezTo>
                  <a:cubicBezTo>
                    <a:pt x="47180" y="46292"/>
                    <a:pt x="47180" y="47168"/>
                    <a:pt x="48044" y="48044"/>
                  </a:cubicBezTo>
                  <a:cubicBezTo>
                    <a:pt x="48920" y="48044"/>
                    <a:pt x="50673" y="48908"/>
                    <a:pt x="53289" y="48908"/>
                  </a:cubicBezTo>
                  <a:lnTo>
                    <a:pt x="53289" y="50660"/>
                  </a:lnTo>
                  <a:lnTo>
                    <a:pt x="28816" y="50660"/>
                  </a:lnTo>
                  <a:lnTo>
                    <a:pt x="28816" y="48908"/>
                  </a:lnTo>
                  <a:lnTo>
                    <a:pt x="29705" y="48908"/>
                  </a:lnTo>
                  <a:cubicBezTo>
                    <a:pt x="32321" y="48908"/>
                    <a:pt x="34074" y="48044"/>
                    <a:pt x="34938" y="47168"/>
                  </a:cubicBezTo>
                  <a:cubicBezTo>
                    <a:pt x="35814" y="47168"/>
                    <a:pt x="36703" y="45428"/>
                    <a:pt x="36703" y="44552"/>
                  </a:cubicBezTo>
                  <a:cubicBezTo>
                    <a:pt x="36703" y="43662"/>
                    <a:pt x="36703" y="41935"/>
                    <a:pt x="36703" y="39294"/>
                  </a:cubicBezTo>
                  <a:lnTo>
                    <a:pt x="36703" y="19228"/>
                  </a:lnTo>
                  <a:cubicBezTo>
                    <a:pt x="36703" y="14846"/>
                    <a:pt x="35814" y="12230"/>
                    <a:pt x="34938" y="9614"/>
                  </a:cubicBezTo>
                  <a:cubicBezTo>
                    <a:pt x="34074" y="7862"/>
                    <a:pt x="32321" y="6998"/>
                    <a:pt x="28816" y="6998"/>
                  </a:cubicBezTo>
                  <a:cubicBezTo>
                    <a:pt x="25336" y="6998"/>
                    <a:pt x="20968" y="8725"/>
                    <a:pt x="16612" y="13970"/>
                  </a:cubicBezTo>
                  <a:lnTo>
                    <a:pt x="16612" y="39294"/>
                  </a:lnTo>
                  <a:cubicBezTo>
                    <a:pt x="16612" y="42799"/>
                    <a:pt x="16612" y="44552"/>
                    <a:pt x="17475" y="45428"/>
                  </a:cubicBezTo>
                  <a:cubicBezTo>
                    <a:pt x="17475" y="46292"/>
                    <a:pt x="18351" y="47168"/>
                    <a:pt x="19228" y="48044"/>
                  </a:cubicBezTo>
                  <a:cubicBezTo>
                    <a:pt x="20091" y="48044"/>
                    <a:pt x="21857" y="48908"/>
                    <a:pt x="24473" y="48908"/>
                  </a:cubicBezTo>
                  <a:lnTo>
                    <a:pt x="24473" y="50660"/>
                  </a:lnTo>
                  <a:lnTo>
                    <a:pt x="0" y="50660"/>
                  </a:lnTo>
                  <a:lnTo>
                    <a:pt x="0" y="48908"/>
                  </a:lnTo>
                  <a:lnTo>
                    <a:pt x="1765" y="48908"/>
                  </a:lnTo>
                  <a:cubicBezTo>
                    <a:pt x="4381" y="48908"/>
                    <a:pt x="5258" y="48044"/>
                    <a:pt x="6121" y="46292"/>
                  </a:cubicBezTo>
                  <a:cubicBezTo>
                    <a:pt x="6998" y="45428"/>
                    <a:pt x="7874" y="42799"/>
                    <a:pt x="7874" y="39294"/>
                  </a:cubicBezTo>
                  <a:lnTo>
                    <a:pt x="7874" y="20955"/>
                  </a:lnTo>
                  <a:cubicBezTo>
                    <a:pt x="7874" y="15722"/>
                    <a:pt x="7874" y="12230"/>
                    <a:pt x="6998" y="10478"/>
                  </a:cubicBezTo>
                  <a:cubicBezTo>
                    <a:pt x="6998" y="9614"/>
                    <a:pt x="6998" y="8725"/>
                    <a:pt x="6121" y="7862"/>
                  </a:cubicBezTo>
                  <a:cubicBezTo>
                    <a:pt x="5258" y="7862"/>
                    <a:pt x="5258" y="6998"/>
                    <a:pt x="4381" y="6998"/>
                  </a:cubicBezTo>
                  <a:cubicBezTo>
                    <a:pt x="2629" y="6998"/>
                    <a:pt x="1765" y="7862"/>
                    <a:pt x="0" y="7862"/>
                  </a:cubicBezTo>
                  <a:lnTo>
                    <a:pt x="0" y="6109"/>
                  </a:lnTo>
                  <a:lnTo>
                    <a:pt x="13983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0" name="Shape 585"/>
            <p:cNvSpPr/>
            <p:nvPr/>
          </p:nvSpPr>
          <p:spPr>
            <a:xfrm>
              <a:off x="2391474" y="953783"/>
              <a:ext cx="28816" cy="65519"/>
            </a:xfrm>
            <a:custGeom>
              <a:avLst/>
              <a:gdLst/>
              <a:ahLst/>
              <a:cxnLst/>
              <a:rect l="0" t="0" r="0" b="0"/>
              <a:pathLst>
                <a:path w="28816" h="65519">
                  <a:moveTo>
                    <a:pt x="14859" y="0"/>
                  </a:moveTo>
                  <a:lnTo>
                    <a:pt x="15723" y="0"/>
                  </a:lnTo>
                  <a:lnTo>
                    <a:pt x="15723" y="15735"/>
                  </a:lnTo>
                  <a:lnTo>
                    <a:pt x="27089" y="15735"/>
                  </a:lnTo>
                  <a:lnTo>
                    <a:pt x="27089" y="19228"/>
                  </a:lnTo>
                  <a:lnTo>
                    <a:pt x="15723" y="19228"/>
                  </a:lnTo>
                  <a:lnTo>
                    <a:pt x="15723" y="50673"/>
                  </a:lnTo>
                  <a:cubicBezTo>
                    <a:pt x="15723" y="54166"/>
                    <a:pt x="16599" y="55918"/>
                    <a:pt x="17475" y="57645"/>
                  </a:cubicBezTo>
                  <a:cubicBezTo>
                    <a:pt x="18352" y="58534"/>
                    <a:pt x="19228" y="59411"/>
                    <a:pt x="20968" y="59411"/>
                  </a:cubicBezTo>
                  <a:cubicBezTo>
                    <a:pt x="21844" y="59411"/>
                    <a:pt x="23584" y="58534"/>
                    <a:pt x="24473" y="57645"/>
                  </a:cubicBezTo>
                  <a:cubicBezTo>
                    <a:pt x="25336" y="57645"/>
                    <a:pt x="26200" y="55918"/>
                    <a:pt x="27089" y="55029"/>
                  </a:cubicBezTo>
                  <a:lnTo>
                    <a:pt x="28816" y="55029"/>
                  </a:lnTo>
                  <a:cubicBezTo>
                    <a:pt x="27965" y="58534"/>
                    <a:pt x="26200" y="61151"/>
                    <a:pt x="23584" y="62891"/>
                  </a:cubicBezTo>
                  <a:cubicBezTo>
                    <a:pt x="21844" y="64643"/>
                    <a:pt x="19228" y="65519"/>
                    <a:pt x="16599" y="65519"/>
                  </a:cubicBezTo>
                  <a:cubicBezTo>
                    <a:pt x="14859" y="65519"/>
                    <a:pt x="13106" y="64643"/>
                    <a:pt x="12230" y="63767"/>
                  </a:cubicBezTo>
                  <a:cubicBezTo>
                    <a:pt x="10490" y="62891"/>
                    <a:pt x="9614" y="62027"/>
                    <a:pt x="8738" y="60275"/>
                  </a:cubicBezTo>
                  <a:cubicBezTo>
                    <a:pt x="7874" y="58534"/>
                    <a:pt x="6998" y="55918"/>
                    <a:pt x="6998" y="52413"/>
                  </a:cubicBezTo>
                  <a:lnTo>
                    <a:pt x="6998" y="19228"/>
                  </a:lnTo>
                  <a:lnTo>
                    <a:pt x="0" y="19228"/>
                  </a:lnTo>
                  <a:lnTo>
                    <a:pt x="0" y="17476"/>
                  </a:lnTo>
                  <a:cubicBezTo>
                    <a:pt x="1765" y="16612"/>
                    <a:pt x="3492" y="15735"/>
                    <a:pt x="5245" y="13983"/>
                  </a:cubicBezTo>
                  <a:cubicBezTo>
                    <a:pt x="7874" y="11354"/>
                    <a:pt x="9614" y="9614"/>
                    <a:pt x="11354" y="6998"/>
                  </a:cubicBezTo>
                  <a:cubicBezTo>
                    <a:pt x="12230" y="5245"/>
                    <a:pt x="13106" y="3505"/>
                    <a:pt x="14859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1" name="Shape 586"/>
            <p:cNvSpPr/>
            <p:nvPr/>
          </p:nvSpPr>
          <p:spPr>
            <a:xfrm>
              <a:off x="2425548" y="967766"/>
              <a:ext cx="33185" cy="52400"/>
            </a:xfrm>
            <a:custGeom>
              <a:avLst/>
              <a:gdLst/>
              <a:ahLst/>
              <a:cxnLst/>
              <a:rect l="0" t="0" r="0" b="0"/>
              <a:pathLst>
                <a:path w="33185" h="52400">
                  <a:moveTo>
                    <a:pt x="14834" y="0"/>
                  </a:moveTo>
                  <a:cubicBezTo>
                    <a:pt x="16586" y="0"/>
                    <a:pt x="19215" y="864"/>
                    <a:pt x="21831" y="1753"/>
                  </a:cubicBezTo>
                  <a:cubicBezTo>
                    <a:pt x="23571" y="1753"/>
                    <a:pt x="24448" y="2629"/>
                    <a:pt x="25336" y="2629"/>
                  </a:cubicBezTo>
                  <a:cubicBezTo>
                    <a:pt x="26200" y="2629"/>
                    <a:pt x="26200" y="1753"/>
                    <a:pt x="27064" y="1753"/>
                  </a:cubicBezTo>
                  <a:cubicBezTo>
                    <a:pt x="27064" y="1753"/>
                    <a:pt x="27064" y="864"/>
                    <a:pt x="27953" y="0"/>
                  </a:cubicBezTo>
                  <a:lnTo>
                    <a:pt x="29680" y="0"/>
                  </a:lnTo>
                  <a:lnTo>
                    <a:pt x="29680" y="16587"/>
                  </a:lnTo>
                  <a:lnTo>
                    <a:pt x="27953" y="16587"/>
                  </a:lnTo>
                  <a:cubicBezTo>
                    <a:pt x="26200" y="11354"/>
                    <a:pt x="24448" y="7862"/>
                    <a:pt x="22720" y="6109"/>
                  </a:cubicBezTo>
                  <a:cubicBezTo>
                    <a:pt x="20955" y="4369"/>
                    <a:pt x="18339" y="3493"/>
                    <a:pt x="14834" y="3493"/>
                  </a:cubicBezTo>
                  <a:cubicBezTo>
                    <a:pt x="12217" y="3493"/>
                    <a:pt x="10477" y="4369"/>
                    <a:pt x="8738" y="5245"/>
                  </a:cubicBezTo>
                  <a:cubicBezTo>
                    <a:pt x="6972" y="6998"/>
                    <a:pt x="6109" y="7862"/>
                    <a:pt x="6109" y="9614"/>
                  </a:cubicBezTo>
                  <a:cubicBezTo>
                    <a:pt x="6109" y="11354"/>
                    <a:pt x="6972" y="13106"/>
                    <a:pt x="7861" y="14846"/>
                  </a:cubicBezTo>
                  <a:cubicBezTo>
                    <a:pt x="8738" y="16587"/>
                    <a:pt x="11354" y="17463"/>
                    <a:pt x="14834" y="19228"/>
                  </a:cubicBezTo>
                  <a:lnTo>
                    <a:pt x="22720" y="23571"/>
                  </a:lnTo>
                  <a:cubicBezTo>
                    <a:pt x="29680" y="27077"/>
                    <a:pt x="33185" y="31445"/>
                    <a:pt x="33185" y="37567"/>
                  </a:cubicBezTo>
                  <a:cubicBezTo>
                    <a:pt x="33185" y="41935"/>
                    <a:pt x="31445" y="45428"/>
                    <a:pt x="27953" y="48044"/>
                  </a:cubicBezTo>
                  <a:cubicBezTo>
                    <a:pt x="25336" y="50660"/>
                    <a:pt x="20955" y="52400"/>
                    <a:pt x="17450" y="52400"/>
                  </a:cubicBezTo>
                  <a:cubicBezTo>
                    <a:pt x="13970" y="52400"/>
                    <a:pt x="10477" y="51536"/>
                    <a:pt x="6972" y="50660"/>
                  </a:cubicBezTo>
                  <a:cubicBezTo>
                    <a:pt x="5245" y="49784"/>
                    <a:pt x="4356" y="49784"/>
                    <a:pt x="4356" y="49784"/>
                  </a:cubicBezTo>
                  <a:cubicBezTo>
                    <a:pt x="3493" y="49784"/>
                    <a:pt x="2629" y="50660"/>
                    <a:pt x="1740" y="51536"/>
                  </a:cubicBezTo>
                  <a:lnTo>
                    <a:pt x="0" y="51536"/>
                  </a:lnTo>
                  <a:lnTo>
                    <a:pt x="0" y="34061"/>
                  </a:lnTo>
                  <a:lnTo>
                    <a:pt x="1740" y="34061"/>
                  </a:lnTo>
                  <a:cubicBezTo>
                    <a:pt x="2629" y="38430"/>
                    <a:pt x="5245" y="42799"/>
                    <a:pt x="7861" y="45428"/>
                  </a:cubicBezTo>
                  <a:cubicBezTo>
                    <a:pt x="10477" y="47168"/>
                    <a:pt x="13970" y="48908"/>
                    <a:pt x="17450" y="48908"/>
                  </a:cubicBezTo>
                  <a:cubicBezTo>
                    <a:pt x="19215" y="48908"/>
                    <a:pt x="21831" y="48044"/>
                    <a:pt x="23571" y="46292"/>
                  </a:cubicBezTo>
                  <a:cubicBezTo>
                    <a:pt x="24448" y="45428"/>
                    <a:pt x="25336" y="43662"/>
                    <a:pt x="25336" y="41046"/>
                  </a:cubicBezTo>
                  <a:cubicBezTo>
                    <a:pt x="25336" y="39294"/>
                    <a:pt x="24448" y="36690"/>
                    <a:pt x="22720" y="34937"/>
                  </a:cubicBezTo>
                  <a:cubicBezTo>
                    <a:pt x="20955" y="33185"/>
                    <a:pt x="17450" y="31445"/>
                    <a:pt x="12217" y="28829"/>
                  </a:cubicBezTo>
                  <a:cubicBezTo>
                    <a:pt x="6972" y="26200"/>
                    <a:pt x="4356" y="24461"/>
                    <a:pt x="2629" y="21831"/>
                  </a:cubicBezTo>
                  <a:cubicBezTo>
                    <a:pt x="864" y="20092"/>
                    <a:pt x="0" y="17463"/>
                    <a:pt x="0" y="13970"/>
                  </a:cubicBezTo>
                  <a:cubicBezTo>
                    <a:pt x="0" y="10478"/>
                    <a:pt x="1740" y="6998"/>
                    <a:pt x="4356" y="4369"/>
                  </a:cubicBezTo>
                  <a:cubicBezTo>
                    <a:pt x="6972" y="1753"/>
                    <a:pt x="10477" y="0"/>
                    <a:pt x="1483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4C4C4C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2" name="Shape 587"/>
            <p:cNvSpPr/>
            <p:nvPr/>
          </p:nvSpPr>
          <p:spPr>
            <a:xfrm>
              <a:off x="444576" y="81230"/>
              <a:ext cx="43675" cy="75120"/>
            </a:xfrm>
            <a:custGeom>
              <a:avLst/>
              <a:gdLst/>
              <a:ahLst/>
              <a:cxnLst/>
              <a:rect l="0" t="0" r="0" b="0"/>
              <a:pathLst>
                <a:path w="43675" h="75120">
                  <a:moveTo>
                    <a:pt x="29705" y="0"/>
                  </a:moveTo>
                  <a:cubicBezTo>
                    <a:pt x="34074" y="0"/>
                    <a:pt x="37567" y="876"/>
                    <a:pt x="40183" y="3492"/>
                  </a:cubicBezTo>
                  <a:cubicBezTo>
                    <a:pt x="42799" y="4369"/>
                    <a:pt x="43675" y="6985"/>
                    <a:pt x="43675" y="8724"/>
                  </a:cubicBezTo>
                  <a:cubicBezTo>
                    <a:pt x="43675" y="9601"/>
                    <a:pt x="42799" y="10477"/>
                    <a:pt x="41923" y="11354"/>
                  </a:cubicBezTo>
                  <a:cubicBezTo>
                    <a:pt x="41059" y="12217"/>
                    <a:pt x="40183" y="13106"/>
                    <a:pt x="39306" y="13106"/>
                  </a:cubicBezTo>
                  <a:cubicBezTo>
                    <a:pt x="38430" y="13106"/>
                    <a:pt x="37567" y="13106"/>
                    <a:pt x="36690" y="12217"/>
                  </a:cubicBezTo>
                  <a:cubicBezTo>
                    <a:pt x="35814" y="11354"/>
                    <a:pt x="34074" y="10477"/>
                    <a:pt x="33198" y="8724"/>
                  </a:cubicBezTo>
                  <a:cubicBezTo>
                    <a:pt x="31432" y="6108"/>
                    <a:pt x="30582" y="5232"/>
                    <a:pt x="29705" y="4369"/>
                  </a:cubicBezTo>
                  <a:cubicBezTo>
                    <a:pt x="28816" y="3492"/>
                    <a:pt x="27076" y="3492"/>
                    <a:pt x="26200" y="3492"/>
                  </a:cubicBezTo>
                  <a:cubicBezTo>
                    <a:pt x="24460" y="3492"/>
                    <a:pt x="22708" y="3492"/>
                    <a:pt x="21831" y="4369"/>
                  </a:cubicBezTo>
                  <a:cubicBezTo>
                    <a:pt x="20968" y="5232"/>
                    <a:pt x="20091" y="6985"/>
                    <a:pt x="19215" y="8724"/>
                  </a:cubicBezTo>
                  <a:cubicBezTo>
                    <a:pt x="18351" y="10477"/>
                    <a:pt x="18351" y="15722"/>
                    <a:pt x="18351" y="22707"/>
                  </a:cubicBezTo>
                  <a:lnTo>
                    <a:pt x="18351" y="26200"/>
                  </a:lnTo>
                  <a:lnTo>
                    <a:pt x="31432" y="26200"/>
                  </a:lnTo>
                  <a:lnTo>
                    <a:pt x="31432" y="30556"/>
                  </a:lnTo>
                  <a:lnTo>
                    <a:pt x="18351" y="30556"/>
                  </a:lnTo>
                  <a:lnTo>
                    <a:pt x="18351" y="62014"/>
                  </a:lnTo>
                  <a:cubicBezTo>
                    <a:pt x="18351" y="67246"/>
                    <a:pt x="19215" y="69862"/>
                    <a:pt x="20091" y="70751"/>
                  </a:cubicBezTo>
                  <a:cubicBezTo>
                    <a:pt x="20968" y="72491"/>
                    <a:pt x="22708" y="73368"/>
                    <a:pt x="25324" y="73368"/>
                  </a:cubicBezTo>
                  <a:lnTo>
                    <a:pt x="29705" y="73368"/>
                  </a:lnTo>
                  <a:lnTo>
                    <a:pt x="29705" y="75120"/>
                  </a:lnTo>
                  <a:lnTo>
                    <a:pt x="876" y="75120"/>
                  </a:lnTo>
                  <a:lnTo>
                    <a:pt x="876" y="73368"/>
                  </a:lnTo>
                  <a:lnTo>
                    <a:pt x="2616" y="73368"/>
                  </a:lnTo>
                  <a:cubicBezTo>
                    <a:pt x="4369" y="73368"/>
                    <a:pt x="5258" y="73368"/>
                    <a:pt x="6985" y="72491"/>
                  </a:cubicBezTo>
                  <a:cubicBezTo>
                    <a:pt x="7861" y="71627"/>
                    <a:pt x="8738" y="70751"/>
                    <a:pt x="8738" y="68999"/>
                  </a:cubicBezTo>
                  <a:cubicBezTo>
                    <a:pt x="9614" y="68122"/>
                    <a:pt x="9614" y="65506"/>
                    <a:pt x="9614" y="62014"/>
                  </a:cubicBezTo>
                  <a:lnTo>
                    <a:pt x="9614" y="30556"/>
                  </a:lnTo>
                  <a:lnTo>
                    <a:pt x="0" y="30556"/>
                  </a:lnTo>
                  <a:lnTo>
                    <a:pt x="0" y="26200"/>
                  </a:lnTo>
                  <a:lnTo>
                    <a:pt x="9614" y="26200"/>
                  </a:lnTo>
                  <a:lnTo>
                    <a:pt x="9614" y="23584"/>
                  </a:lnTo>
                  <a:cubicBezTo>
                    <a:pt x="9614" y="18338"/>
                    <a:pt x="10490" y="13982"/>
                    <a:pt x="12230" y="10477"/>
                  </a:cubicBezTo>
                  <a:cubicBezTo>
                    <a:pt x="13983" y="7848"/>
                    <a:pt x="15723" y="4369"/>
                    <a:pt x="19215" y="2616"/>
                  </a:cubicBezTo>
                  <a:cubicBezTo>
                    <a:pt x="22708" y="876"/>
                    <a:pt x="26200" y="0"/>
                    <a:pt x="29705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3" name="Shape 588"/>
            <p:cNvSpPr/>
            <p:nvPr/>
          </p:nvSpPr>
          <p:spPr>
            <a:xfrm>
              <a:off x="480390" y="106553"/>
              <a:ext cx="24016" cy="51536"/>
            </a:xfrm>
            <a:custGeom>
              <a:avLst/>
              <a:gdLst/>
              <a:ahLst/>
              <a:cxnLst/>
              <a:rect l="0" t="0" r="0" b="0"/>
              <a:pathLst>
                <a:path w="24016" h="51536">
                  <a:moveTo>
                    <a:pt x="23584" y="0"/>
                  </a:moveTo>
                  <a:lnTo>
                    <a:pt x="24016" y="185"/>
                  </a:lnTo>
                  <a:lnTo>
                    <a:pt x="24016" y="4498"/>
                  </a:lnTo>
                  <a:lnTo>
                    <a:pt x="21831" y="3505"/>
                  </a:lnTo>
                  <a:cubicBezTo>
                    <a:pt x="20091" y="3505"/>
                    <a:pt x="18339" y="3505"/>
                    <a:pt x="16599" y="5232"/>
                  </a:cubicBezTo>
                  <a:cubicBezTo>
                    <a:pt x="14859" y="6121"/>
                    <a:pt x="13094" y="7874"/>
                    <a:pt x="12230" y="10490"/>
                  </a:cubicBezTo>
                  <a:cubicBezTo>
                    <a:pt x="10477" y="13107"/>
                    <a:pt x="10477" y="17476"/>
                    <a:pt x="10477" y="21831"/>
                  </a:cubicBezTo>
                  <a:cubicBezTo>
                    <a:pt x="10477" y="28829"/>
                    <a:pt x="11366" y="34938"/>
                    <a:pt x="13983" y="40183"/>
                  </a:cubicBezTo>
                  <a:lnTo>
                    <a:pt x="24016" y="47138"/>
                  </a:lnTo>
                  <a:lnTo>
                    <a:pt x="24016" y="51413"/>
                  </a:lnTo>
                  <a:lnTo>
                    <a:pt x="23584" y="51536"/>
                  </a:lnTo>
                  <a:cubicBezTo>
                    <a:pt x="15723" y="51536"/>
                    <a:pt x="10477" y="48920"/>
                    <a:pt x="6109" y="42799"/>
                  </a:cubicBezTo>
                  <a:cubicBezTo>
                    <a:pt x="1753" y="37554"/>
                    <a:pt x="0" y="32322"/>
                    <a:pt x="0" y="26213"/>
                  </a:cubicBezTo>
                  <a:cubicBezTo>
                    <a:pt x="0" y="21831"/>
                    <a:pt x="1753" y="17476"/>
                    <a:pt x="3492" y="12230"/>
                  </a:cubicBezTo>
                  <a:cubicBezTo>
                    <a:pt x="6109" y="7874"/>
                    <a:pt x="8725" y="5232"/>
                    <a:pt x="12230" y="2616"/>
                  </a:cubicBezTo>
                  <a:cubicBezTo>
                    <a:pt x="15723" y="877"/>
                    <a:pt x="20091" y="0"/>
                    <a:pt x="2358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4" name="Shape 589"/>
            <p:cNvSpPr/>
            <p:nvPr/>
          </p:nvSpPr>
          <p:spPr>
            <a:xfrm>
              <a:off x="504406" y="106739"/>
              <a:ext cx="23152" cy="51228"/>
            </a:xfrm>
            <a:custGeom>
              <a:avLst/>
              <a:gdLst/>
              <a:ahLst/>
              <a:cxnLst/>
              <a:rect l="0" t="0" r="0" b="0"/>
              <a:pathLst>
                <a:path w="23152" h="51228">
                  <a:moveTo>
                    <a:pt x="0" y="0"/>
                  </a:moveTo>
                  <a:lnTo>
                    <a:pt x="17907" y="7688"/>
                  </a:lnTo>
                  <a:cubicBezTo>
                    <a:pt x="21399" y="12921"/>
                    <a:pt x="23152" y="18154"/>
                    <a:pt x="23152" y="24275"/>
                  </a:cubicBezTo>
                  <a:cubicBezTo>
                    <a:pt x="23152" y="28644"/>
                    <a:pt x="22276" y="33013"/>
                    <a:pt x="20523" y="37369"/>
                  </a:cubicBezTo>
                  <a:cubicBezTo>
                    <a:pt x="17907" y="42613"/>
                    <a:pt x="15291" y="45243"/>
                    <a:pt x="11798" y="47859"/>
                  </a:cubicBezTo>
                  <a:lnTo>
                    <a:pt x="0" y="51228"/>
                  </a:lnTo>
                  <a:lnTo>
                    <a:pt x="0" y="46952"/>
                  </a:lnTo>
                  <a:lnTo>
                    <a:pt x="1308" y="47859"/>
                  </a:lnTo>
                  <a:cubicBezTo>
                    <a:pt x="4801" y="47859"/>
                    <a:pt x="7429" y="46119"/>
                    <a:pt x="10058" y="43490"/>
                  </a:cubicBezTo>
                  <a:cubicBezTo>
                    <a:pt x="12675" y="39997"/>
                    <a:pt x="13538" y="35629"/>
                    <a:pt x="13538" y="28644"/>
                  </a:cubicBezTo>
                  <a:cubicBezTo>
                    <a:pt x="13538" y="19906"/>
                    <a:pt x="11798" y="12921"/>
                    <a:pt x="7429" y="7688"/>
                  </a:cubicBezTo>
                  <a:lnTo>
                    <a:pt x="0" y="4312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5" name="Shape 590"/>
            <p:cNvSpPr/>
            <p:nvPr/>
          </p:nvSpPr>
          <p:spPr>
            <a:xfrm>
              <a:off x="531927" y="106553"/>
              <a:ext cx="36678" cy="49797"/>
            </a:xfrm>
            <a:custGeom>
              <a:avLst/>
              <a:gdLst/>
              <a:ahLst/>
              <a:cxnLst/>
              <a:rect l="0" t="0" r="0" b="0"/>
              <a:pathLst>
                <a:path w="36678" h="49797">
                  <a:moveTo>
                    <a:pt x="14846" y="0"/>
                  </a:moveTo>
                  <a:lnTo>
                    <a:pt x="17475" y="0"/>
                  </a:lnTo>
                  <a:lnTo>
                    <a:pt x="17475" y="10490"/>
                  </a:lnTo>
                  <a:cubicBezTo>
                    <a:pt x="21831" y="3505"/>
                    <a:pt x="25324" y="0"/>
                    <a:pt x="29693" y="0"/>
                  </a:cubicBezTo>
                  <a:cubicBezTo>
                    <a:pt x="31432" y="0"/>
                    <a:pt x="33198" y="0"/>
                    <a:pt x="34938" y="1753"/>
                  </a:cubicBezTo>
                  <a:cubicBezTo>
                    <a:pt x="35814" y="2616"/>
                    <a:pt x="36678" y="4369"/>
                    <a:pt x="36678" y="5232"/>
                  </a:cubicBezTo>
                  <a:cubicBezTo>
                    <a:pt x="36678" y="6998"/>
                    <a:pt x="35814" y="7874"/>
                    <a:pt x="34938" y="8737"/>
                  </a:cubicBezTo>
                  <a:cubicBezTo>
                    <a:pt x="34049" y="10490"/>
                    <a:pt x="33198" y="10490"/>
                    <a:pt x="32309" y="10490"/>
                  </a:cubicBezTo>
                  <a:cubicBezTo>
                    <a:pt x="30582" y="10490"/>
                    <a:pt x="29693" y="9602"/>
                    <a:pt x="27940" y="8737"/>
                  </a:cubicBezTo>
                  <a:cubicBezTo>
                    <a:pt x="26200" y="7874"/>
                    <a:pt x="25324" y="6998"/>
                    <a:pt x="24447" y="6998"/>
                  </a:cubicBezTo>
                  <a:cubicBezTo>
                    <a:pt x="23584" y="6998"/>
                    <a:pt x="22708" y="6998"/>
                    <a:pt x="22708" y="7874"/>
                  </a:cubicBezTo>
                  <a:cubicBezTo>
                    <a:pt x="20968" y="9602"/>
                    <a:pt x="19202" y="11354"/>
                    <a:pt x="17475" y="14846"/>
                  </a:cubicBezTo>
                  <a:lnTo>
                    <a:pt x="17475" y="38430"/>
                  </a:lnTo>
                  <a:cubicBezTo>
                    <a:pt x="17475" y="41060"/>
                    <a:pt x="17475" y="43676"/>
                    <a:pt x="18339" y="44539"/>
                  </a:cubicBezTo>
                  <a:cubicBezTo>
                    <a:pt x="19202" y="45428"/>
                    <a:pt x="19202" y="46304"/>
                    <a:pt x="20968" y="47168"/>
                  </a:cubicBezTo>
                  <a:cubicBezTo>
                    <a:pt x="21831" y="48044"/>
                    <a:pt x="23584" y="48044"/>
                    <a:pt x="26200" y="48044"/>
                  </a:cubicBezTo>
                  <a:lnTo>
                    <a:pt x="26200" y="49797"/>
                  </a:lnTo>
                  <a:lnTo>
                    <a:pt x="876" y="49797"/>
                  </a:lnTo>
                  <a:lnTo>
                    <a:pt x="876" y="48044"/>
                  </a:lnTo>
                  <a:cubicBezTo>
                    <a:pt x="3493" y="48044"/>
                    <a:pt x="5232" y="48044"/>
                    <a:pt x="6109" y="47168"/>
                  </a:cubicBezTo>
                  <a:cubicBezTo>
                    <a:pt x="6985" y="46304"/>
                    <a:pt x="7861" y="45428"/>
                    <a:pt x="7861" y="44539"/>
                  </a:cubicBezTo>
                  <a:cubicBezTo>
                    <a:pt x="8725" y="43676"/>
                    <a:pt x="8725" y="41923"/>
                    <a:pt x="8725" y="39307"/>
                  </a:cubicBezTo>
                  <a:lnTo>
                    <a:pt x="8725" y="20092"/>
                  </a:lnTo>
                  <a:cubicBezTo>
                    <a:pt x="8725" y="13983"/>
                    <a:pt x="8725" y="11354"/>
                    <a:pt x="7861" y="9602"/>
                  </a:cubicBezTo>
                  <a:cubicBezTo>
                    <a:pt x="7861" y="8737"/>
                    <a:pt x="7861" y="7874"/>
                    <a:pt x="6985" y="7874"/>
                  </a:cubicBezTo>
                  <a:cubicBezTo>
                    <a:pt x="6109" y="6998"/>
                    <a:pt x="5232" y="6998"/>
                    <a:pt x="4369" y="6998"/>
                  </a:cubicBezTo>
                  <a:cubicBezTo>
                    <a:pt x="3493" y="6998"/>
                    <a:pt x="2616" y="6998"/>
                    <a:pt x="876" y="7874"/>
                  </a:cubicBezTo>
                  <a:lnTo>
                    <a:pt x="0" y="5232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6" name="Shape 591"/>
            <p:cNvSpPr/>
            <p:nvPr/>
          </p:nvSpPr>
          <p:spPr>
            <a:xfrm>
              <a:off x="572110" y="108216"/>
              <a:ext cx="18764" cy="48841"/>
            </a:xfrm>
            <a:custGeom>
              <a:avLst/>
              <a:gdLst/>
              <a:ahLst/>
              <a:cxnLst/>
              <a:rect l="0" t="0" r="0" b="0"/>
              <a:pathLst>
                <a:path w="18764" h="48841">
                  <a:moveTo>
                    <a:pt x="18764" y="0"/>
                  </a:moveTo>
                  <a:lnTo>
                    <a:pt x="18764" y="2043"/>
                  </a:lnTo>
                  <a:lnTo>
                    <a:pt x="11341" y="5336"/>
                  </a:lnTo>
                  <a:cubicBezTo>
                    <a:pt x="9601" y="7075"/>
                    <a:pt x="7849" y="10568"/>
                    <a:pt x="7849" y="14936"/>
                  </a:cubicBezTo>
                  <a:lnTo>
                    <a:pt x="18764" y="14936"/>
                  </a:lnTo>
                  <a:lnTo>
                    <a:pt x="18764" y="17553"/>
                  </a:lnTo>
                  <a:lnTo>
                    <a:pt x="7849" y="17553"/>
                  </a:lnTo>
                  <a:cubicBezTo>
                    <a:pt x="6972" y="25414"/>
                    <a:pt x="8725" y="30660"/>
                    <a:pt x="13094" y="35028"/>
                  </a:cubicBezTo>
                  <a:lnTo>
                    <a:pt x="18764" y="37860"/>
                  </a:lnTo>
                  <a:lnTo>
                    <a:pt x="18764" y="48841"/>
                  </a:lnTo>
                  <a:lnTo>
                    <a:pt x="6109" y="42877"/>
                  </a:lnTo>
                  <a:cubicBezTo>
                    <a:pt x="1740" y="38520"/>
                    <a:pt x="0" y="32399"/>
                    <a:pt x="0" y="24551"/>
                  </a:cubicBezTo>
                  <a:cubicBezTo>
                    <a:pt x="0" y="15813"/>
                    <a:pt x="1740" y="9692"/>
                    <a:pt x="6109" y="5336"/>
                  </a:cubicBezTo>
                  <a:lnTo>
                    <a:pt x="1876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7" name="Shape 592"/>
            <p:cNvSpPr/>
            <p:nvPr/>
          </p:nvSpPr>
          <p:spPr>
            <a:xfrm>
              <a:off x="590874" y="137999"/>
              <a:ext cx="22282" cy="20091"/>
            </a:xfrm>
            <a:custGeom>
              <a:avLst/>
              <a:gdLst/>
              <a:ahLst/>
              <a:cxnLst/>
              <a:rect l="0" t="0" r="0" b="0"/>
              <a:pathLst>
                <a:path w="22282" h="20091">
                  <a:moveTo>
                    <a:pt x="20529" y="0"/>
                  </a:moveTo>
                  <a:lnTo>
                    <a:pt x="22282" y="877"/>
                  </a:lnTo>
                  <a:cubicBezTo>
                    <a:pt x="21406" y="5245"/>
                    <a:pt x="19666" y="9614"/>
                    <a:pt x="16173" y="13983"/>
                  </a:cubicBezTo>
                  <a:cubicBezTo>
                    <a:pt x="12668" y="18352"/>
                    <a:pt x="7423" y="20091"/>
                    <a:pt x="2191" y="20091"/>
                  </a:cubicBezTo>
                  <a:lnTo>
                    <a:pt x="0" y="19059"/>
                  </a:lnTo>
                  <a:lnTo>
                    <a:pt x="0" y="8078"/>
                  </a:lnTo>
                  <a:lnTo>
                    <a:pt x="6559" y="11354"/>
                  </a:lnTo>
                  <a:cubicBezTo>
                    <a:pt x="10052" y="11354"/>
                    <a:pt x="12668" y="10478"/>
                    <a:pt x="14421" y="8737"/>
                  </a:cubicBezTo>
                  <a:cubicBezTo>
                    <a:pt x="17037" y="6985"/>
                    <a:pt x="18790" y="3493"/>
                    <a:pt x="20529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8" name="Shape 593"/>
            <p:cNvSpPr/>
            <p:nvPr/>
          </p:nvSpPr>
          <p:spPr>
            <a:xfrm>
              <a:off x="590874" y="106553"/>
              <a:ext cx="22282" cy="19215"/>
            </a:xfrm>
            <a:custGeom>
              <a:avLst/>
              <a:gdLst/>
              <a:ahLst/>
              <a:cxnLst/>
              <a:rect l="0" t="0" r="0" b="0"/>
              <a:pathLst>
                <a:path w="22282" h="19215">
                  <a:moveTo>
                    <a:pt x="3943" y="0"/>
                  </a:moveTo>
                  <a:cubicBezTo>
                    <a:pt x="9188" y="0"/>
                    <a:pt x="13557" y="1753"/>
                    <a:pt x="17037" y="5232"/>
                  </a:cubicBezTo>
                  <a:cubicBezTo>
                    <a:pt x="20529" y="8737"/>
                    <a:pt x="22282" y="13107"/>
                    <a:pt x="22282" y="19215"/>
                  </a:cubicBezTo>
                  <a:lnTo>
                    <a:pt x="0" y="19215"/>
                  </a:lnTo>
                  <a:lnTo>
                    <a:pt x="0" y="16599"/>
                  </a:lnTo>
                  <a:lnTo>
                    <a:pt x="10916" y="16599"/>
                  </a:lnTo>
                  <a:cubicBezTo>
                    <a:pt x="10916" y="13107"/>
                    <a:pt x="10916" y="11354"/>
                    <a:pt x="10052" y="9602"/>
                  </a:cubicBezTo>
                  <a:cubicBezTo>
                    <a:pt x="9188" y="7874"/>
                    <a:pt x="8299" y="6121"/>
                    <a:pt x="6559" y="5232"/>
                  </a:cubicBezTo>
                  <a:cubicBezTo>
                    <a:pt x="4807" y="4369"/>
                    <a:pt x="2191" y="3505"/>
                    <a:pt x="451" y="3505"/>
                  </a:cubicBezTo>
                  <a:lnTo>
                    <a:pt x="0" y="3705"/>
                  </a:lnTo>
                  <a:lnTo>
                    <a:pt x="0" y="1662"/>
                  </a:lnTo>
                  <a:lnTo>
                    <a:pt x="3943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79" name="Shape 594"/>
            <p:cNvSpPr/>
            <p:nvPr/>
          </p:nvSpPr>
          <p:spPr>
            <a:xfrm>
              <a:off x="621894" y="106553"/>
              <a:ext cx="33185" cy="51536"/>
            </a:xfrm>
            <a:custGeom>
              <a:avLst/>
              <a:gdLst/>
              <a:ahLst/>
              <a:cxnLst/>
              <a:rect l="0" t="0" r="0" b="0"/>
              <a:pathLst>
                <a:path w="33185" h="51536">
                  <a:moveTo>
                    <a:pt x="14834" y="0"/>
                  </a:moveTo>
                  <a:cubicBezTo>
                    <a:pt x="16586" y="0"/>
                    <a:pt x="19202" y="0"/>
                    <a:pt x="21831" y="877"/>
                  </a:cubicBezTo>
                  <a:cubicBezTo>
                    <a:pt x="23584" y="1753"/>
                    <a:pt x="24447" y="1753"/>
                    <a:pt x="25324" y="1753"/>
                  </a:cubicBezTo>
                  <a:cubicBezTo>
                    <a:pt x="26200" y="1753"/>
                    <a:pt x="26200" y="1753"/>
                    <a:pt x="26200" y="1753"/>
                  </a:cubicBezTo>
                  <a:cubicBezTo>
                    <a:pt x="27076" y="877"/>
                    <a:pt x="27076" y="877"/>
                    <a:pt x="27940" y="0"/>
                  </a:cubicBezTo>
                  <a:lnTo>
                    <a:pt x="29693" y="0"/>
                  </a:lnTo>
                  <a:lnTo>
                    <a:pt x="29693" y="16599"/>
                  </a:lnTo>
                  <a:lnTo>
                    <a:pt x="27940" y="16599"/>
                  </a:lnTo>
                  <a:cubicBezTo>
                    <a:pt x="26200" y="11354"/>
                    <a:pt x="24447" y="7874"/>
                    <a:pt x="22708" y="5232"/>
                  </a:cubicBezTo>
                  <a:cubicBezTo>
                    <a:pt x="20091" y="3505"/>
                    <a:pt x="17463" y="2616"/>
                    <a:pt x="14834" y="2616"/>
                  </a:cubicBezTo>
                  <a:cubicBezTo>
                    <a:pt x="12217" y="2616"/>
                    <a:pt x="9601" y="3505"/>
                    <a:pt x="8725" y="4369"/>
                  </a:cubicBezTo>
                  <a:cubicBezTo>
                    <a:pt x="6985" y="6121"/>
                    <a:pt x="6109" y="7874"/>
                    <a:pt x="6109" y="8737"/>
                  </a:cubicBezTo>
                  <a:cubicBezTo>
                    <a:pt x="6109" y="11354"/>
                    <a:pt x="6985" y="13107"/>
                    <a:pt x="7861" y="13983"/>
                  </a:cubicBezTo>
                  <a:cubicBezTo>
                    <a:pt x="8725" y="15723"/>
                    <a:pt x="11354" y="17476"/>
                    <a:pt x="14834" y="19215"/>
                  </a:cubicBezTo>
                  <a:lnTo>
                    <a:pt x="22708" y="22708"/>
                  </a:lnTo>
                  <a:cubicBezTo>
                    <a:pt x="29693" y="26213"/>
                    <a:pt x="33185" y="30582"/>
                    <a:pt x="33185" y="36691"/>
                  </a:cubicBezTo>
                  <a:cubicBezTo>
                    <a:pt x="33185" y="41060"/>
                    <a:pt x="31432" y="44539"/>
                    <a:pt x="27940" y="47168"/>
                  </a:cubicBezTo>
                  <a:cubicBezTo>
                    <a:pt x="24447" y="49797"/>
                    <a:pt x="20968" y="51536"/>
                    <a:pt x="16586" y="51536"/>
                  </a:cubicBezTo>
                  <a:cubicBezTo>
                    <a:pt x="13970" y="51536"/>
                    <a:pt x="10477" y="50660"/>
                    <a:pt x="6985" y="49797"/>
                  </a:cubicBezTo>
                  <a:cubicBezTo>
                    <a:pt x="5232" y="49797"/>
                    <a:pt x="4369" y="48920"/>
                    <a:pt x="3493" y="48920"/>
                  </a:cubicBezTo>
                  <a:cubicBezTo>
                    <a:pt x="2616" y="48920"/>
                    <a:pt x="2616" y="49797"/>
                    <a:pt x="1740" y="50660"/>
                  </a:cubicBezTo>
                  <a:lnTo>
                    <a:pt x="0" y="50660"/>
                  </a:lnTo>
                  <a:lnTo>
                    <a:pt x="0" y="33198"/>
                  </a:lnTo>
                  <a:lnTo>
                    <a:pt x="1740" y="33198"/>
                  </a:lnTo>
                  <a:cubicBezTo>
                    <a:pt x="2616" y="38430"/>
                    <a:pt x="4369" y="41923"/>
                    <a:pt x="7861" y="44539"/>
                  </a:cubicBezTo>
                  <a:cubicBezTo>
                    <a:pt x="10477" y="47168"/>
                    <a:pt x="13094" y="48044"/>
                    <a:pt x="16586" y="48044"/>
                  </a:cubicBezTo>
                  <a:cubicBezTo>
                    <a:pt x="19202" y="48044"/>
                    <a:pt x="20968" y="47168"/>
                    <a:pt x="22708" y="46304"/>
                  </a:cubicBezTo>
                  <a:cubicBezTo>
                    <a:pt x="24447" y="44539"/>
                    <a:pt x="25324" y="42799"/>
                    <a:pt x="25324" y="41060"/>
                  </a:cubicBezTo>
                  <a:cubicBezTo>
                    <a:pt x="25324" y="38430"/>
                    <a:pt x="24447" y="36691"/>
                    <a:pt x="22708" y="34938"/>
                  </a:cubicBezTo>
                  <a:cubicBezTo>
                    <a:pt x="20968" y="33198"/>
                    <a:pt x="17463" y="30582"/>
                    <a:pt x="12217" y="28829"/>
                  </a:cubicBezTo>
                  <a:cubicBezTo>
                    <a:pt x="6985" y="26213"/>
                    <a:pt x="3493" y="23597"/>
                    <a:pt x="2616" y="21831"/>
                  </a:cubicBezTo>
                  <a:cubicBezTo>
                    <a:pt x="876" y="19215"/>
                    <a:pt x="0" y="16599"/>
                    <a:pt x="0" y="13983"/>
                  </a:cubicBezTo>
                  <a:cubicBezTo>
                    <a:pt x="0" y="9602"/>
                    <a:pt x="876" y="6121"/>
                    <a:pt x="4369" y="3505"/>
                  </a:cubicBezTo>
                  <a:cubicBezTo>
                    <a:pt x="6985" y="877"/>
                    <a:pt x="10477" y="0"/>
                    <a:pt x="1483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0" name="Shape 595"/>
            <p:cNvSpPr/>
            <p:nvPr/>
          </p:nvSpPr>
          <p:spPr>
            <a:xfrm>
              <a:off x="660324" y="91707"/>
              <a:ext cx="28816" cy="65507"/>
            </a:xfrm>
            <a:custGeom>
              <a:avLst/>
              <a:gdLst/>
              <a:ahLst/>
              <a:cxnLst/>
              <a:rect l="0" t="0" r="0" b="0"/>
              <a:pathLst>
                <a:path w="28816" h="65507">
                  <a:moveTo>
                    <a:pt x="14846" y="0"/>
                  </a:moveTo>
                  <a:lnTo>
                    <a:pt x="15710" y="0"/>
                  </a:lnTo>
                  <a:lnTo>
                    <a:pt x="15710" y="15723"/>
                  </a:lnTo>
                  <a:lnTo>
                    <a:pt x="27940" y="15723"/>
                  </a:lnTo>
                  <a:lnTo>
                    <a:pt x="27940" y="20079"/>
                  </a:lnTo>
                  <a:lnTo>
                    <a:pt x="15710" y="20079"/>
                  </a:lnTo>
                  <a:lnTo>
                    <a:pt x="15710" y="51537"/>
                  </a:lnTo>
                  <a:cubicBezTo>
                    <a:pt x="15710" y="54153"/>
                    <a:pt x="16586" y="56769"/>
                    <a:pt x="17475" y="57645"/>
                  </a:cubicBezTo>
                  <a:cubicBezTo>
                    <a:pt x="18339" y="58522"/>
                    <a:pt x="19215" y="59386"/>
                    <a:pt x="20955" y="59386"/>
                  </a:cubicBezTo>
                  <a:cubicBezTo>
                    <a:pt x="21831" y="59386"/>
                    <a:pt x="23584" y="59386"/>
                    <a:pt x="24460" y="58522"/>
                  </a:cubicBezTo>
                  <a:cubicBezTo>
                    <a:pt x="25324" y="57645"/>
                    <a:pt x="26200" y="56769"/>
                    <a:pt x="27076" y="55029"/>
                  </a:cubicBezTo>
                  <a:lnTo>
                    <a:pt x="28816" y="55029"/>
                  </a:lnTo>
                  <a:cubicBezTo>
                    <a:pt x="27940" y="58522"/>
                    <a:pt x="26200" y="61151"/>
                    <a:pt x="23584" y="62891"/>
                  </a:cubicBezTo>
                  <a:cubicBezTo>
                    <a:pt x="21831" y="64643"/>
                    <a:pt x="19215" y="65507"/>
                    <a:pt x="16586" y="65507"/>
                  </a:cubicBezTo>
                  <a:cubicBezTo>
                    <a:pt x="14846" y="65507"/>
                    <a:pt x="13094" y="65507"/>
                    <a:pt x="12217" y="64643"/>
                  </a:cubicBezTo>
                  <a:cubicBezTo>
                    <a:pt x="10477" y="62891"/>
                    <a:pt x="9601" y="62014"/>
                    <a:pt x="8725" y="60275"/>
                  </a:cubicBezTo>
                  <a:cubicBezTo>
                    <a:pt x="7861" y="58522"/>
                    <a:pt x="6985" y="55906"/>
                    <a:pt x="6985" y="52401"/>
                  </a:cubicBezTo>
                  <a:lnTo>
                    <a:pt x="6985" y="20079"/>
                  </a:lnTo>
                  <a:lnTo>
                    <a:pt x="0" y="20079"/>
                  </a:lnTo>
                  <a:lnTo>
                    <a:pt x="0" y="18352"/>
                  </a:lnTo>
                  <a:cubicBezTo>
                    <a:pt x="1753" y="17463"/>
                    <a:pt x="3492" y="15723"/>
                    <a:pt x="5232" y="13970"/>
                  </a:cubicBezTo>
                  <a:cubicBezTo>
                    <a:pt x="7861" y="12230"/>
                    <a:pt x="9601" y="9614"/>
                    <a:pt x="11354" y="6986"/>
                  </a:cubicBezTo>
                  <a:cubicBezTo>
                    <a:pt x="12217" y="6121"/>
                    <a:pt x="13094" y="3505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1" name="Shape 596"/>
            <p:cNvSpPr/>
            <p:nvPr/>
          </p:nvSpPr>
          <p:spPr>
            <a:xfrm>
              <a:off x="719722" y="107423"/>
              <a:ext cx="22708" cy="50666"/>
            </a:xfrm>
            <a:custGeom>
              <a:avLst/>
              <a:gdLst/>
              <a:ahLst/>
              <a:cxnLst/>
              <a:rect l="0" t="0" r="0" b="0"/>
              <a:pathLst>
                <a:path w="22708" h="50666">
                  <a:moveTo>
                    <a:pt x="22708" y="0"/>
                  </a:moveTo>
                  <a:lnTo>
                    <a:pt x="22708" y="2180"/>
                  </a:lnTo>
                  <a:lnTo>
                    <a:pt x="14846" y="6128"/>
                  </a:lnTo>
                  <a:cubicBezTo>
                    <a:pt x="11341" y="9620"/>
                    <a:pt x="10478" y="15729"/>
                    <a:pt x="10478" y="22727"/>
                  </a:cubicBezTo>
                  <a:cubicBezTo>
                    <a:pt x="10478" y="29712"/>
                    <a:pt x="11341" y="34944"/>
                    <a:pt x="14846" y="39313"/>
                  </a:cubicBezTo>
                  <a:lnTo>
                    <a:pt x="22708" y="43249"/>
                  </a:lnTo>
                  <a:lnTo>
                    <a:pt x="22708" y="50085"/>
                  </a:lnTo>
                  <a:lnTo>
                    <a:pt x="20079" y="50666"/>
                  </a:lnTo>
                  <a:cubicBezTo>
                    <a:pt x="14846" y="50666"/>
                    <a:pt x="10478" y="48050"/>
                    <a:pt x="6109" y="43669"/>
                  </a:cubicBezTo>
                  <a:cubicBezTo>
                    <a:pt x="2616" y="39313"/>
                    <a:pt x="0" y="34068"/>
                    <a:pt x="0" y="27083"/>
                  </a:cubicBezTo>
                  <a:cubicBezTo>
                    <a:pt x="0" y="20098"/>
                    <a:pt x="2616" y="13113"/>
                    <a:pt x="6972" y="7868"/>
                  </a:cubicBezTo>
                  <a:lnTo>
                    <a:pt x="22708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2" name="Shape 597"/>
            <p:cNvSpPr/>
            <p:nvPr/>
          </p:nvSpPr>
          <p:spPr>
            <a:xfrm>
              <a:off x="742429" y="80353"/>
              <a:ext cx="28816" cy="77736"/>
            </a:xfrm>
            <a:custGeom>
              <a:avLst/>
              <a:gdLst/>
              <a:ahLst/>
              <a:cxnLst/>
              <a:rect l="0" t="0" r="0" b="0"/>
              <a:pathLst>
                <a:path w="28816" h="77736">
                  <a:moveTo>
                    <a:pt x="18339" y="0"/>
                  </a:moveTo>
                  <a:lnTo>
                    <a:pt x="20955" y="0"/>
                  </a:lnTo>
                  <a:lnTo>
                    <a:pt x="20955" y="56782"/>
                  </a:lnTo>
                  <a:cubicBezTo>
                    <a:pt x="20955" y="62891"/>
                    <a:pt x="20955" y="66383"/>
                    <a:pt x="20955" y="67259"/>
                  </a:cubicBezTo>
                  <a:cubicBezTo>
                    <a:pt x="21831" y="68123"/>
                    <a:pt x="21831" y="68999"/>
                    <a:pt x="22695" y="69876"/>
                  </a:cubicBezTo>
                  <a:cubicBezTo>
                    <a:pt x="22695" y="70739"/>
                    <a:pt x="23571" y="70739"/>
                    <a:pt x="24448" y="70739"/>
                  </a:cubicBezTo>
                  <a:cubicBezTo>
                    <a:pt x="25324" y="70739"/>
                    <a:pt x="27064" y="70739"/>
                    <a:pt x="27953" y="69876"/>
                  </a:cubicBezTo>
                  <a:lnTo>
                    <a:pt x="28816" y="71628"/>
                  </a:lnTo>
                  <a:lnTo>
                    <a:pt x="14846" y="77736"/>
                  </a:lnTo>
                  <a:lnTo>
                    <a:pt x="12230" y="77736"/>
                  </a:lnTo>
                  <a:lnTo>
                    <a:pt x="12230" y="70739"/>
                  </a:lnTo>
                  <a:cubicBezTo>
                    <a:pt x="9601" y="73368"/>
                    <a:pt x="6972" y="75120"/>
                    <a:pt x="5232" y="75997"/>
                  </a:cubicBezTo>
                  <a:lnTo>
                    <a:pt x="0" y="77155"/>
                  </a:lnTo>
                  <a:lnTo>
                    <a:pt x="0" y="70318"/>
                  </a:lnTo>
                  <a:lnTo>
                    <a:pt x="2616" y="71628"/>
                  </a:lnTo>
                  <a:cubicBezTo>
                    <a:pt x="6109" y="71628"/>
                    <a:pt x="8725" y="69876"/>
                    <a:pt x="12230" y="67259"/>
                  </a:cubicBezTo>
                  <a:lnTo>
                    <a:pt x="12230" y="41923"/>
                  </a:lnTo>
                  <a:cubicBezTo>
                    <a:pt x="11341" y="39307"/>
                    <a:pt x="11341" y="37554"/>
                    <a:pt x="10478" y="34937"/>
                  </a:cubicBezTo>
                  <a:cubicBezTo>
                    <a:pt x="8725" y="33198"/>
                    <a:pt x="7861" y="31432"/>
                    <a:pt x="6109" y="30569"/>
                  </a:cubicBezTo>
                  <a:cubicBezTo>
                    <a:pt x="4356" y="29705"/>
                    <a:pt x="2616" y="28816"/>
                    <a:pt x="864" y="28816"/>
                  </a:cubicBezTo>
                  <a:lnTo>
                    <a:pt x="0" y="29250"/>
                  </a:lnTo>
                  <a:lnTo>
                    <a:pt x="0" y="27070"/>
                  </a:lnTo>
                  <a:lnTo>
                    <a:pt x="1740" y="26200"/>
                  </a:lnTo>
                  <a:cubicBezTo>
                    <a:pt x="5232" y="26200"/>
                    <a:pt x="9601" y="27077"/>
                    <a:pt x="12230" y="29705"/>
                  </a:cubicBezTo>
                  <a:lnTo>
                    <a:pt x="12230" y="20968"/>
                  </a:lnTo>
                  <a:cubicBezTo>
                    <a:pt x="12230" y="15722"/>
                    <a:pt x="12230" y="12230"/>
                    <a:pt x="11341" y="10478"/>
                  </a:cubicBezTo>
                  <a:cubicBezTo>
                    <a:pt x="11341" y="9601"/>
                    <a:pt x="10478" y="8725"/>
                    <a:pt x="10478" y="7862"/>
                  </a:cubicBezTo>
                  <a:cubicBezTo>
                    <a:pt x="9601" y="7862"/>
                    <a:pt x="8725" y="6985"/>
                    <a:pt x="7861" y="6985"/>
                  </a:cubicBezTo>
                  <a:cubicBezTo>
                    <a:pt x="6972" y="6985"/>
                    <a:pt x="6109" y="7862"/>
                    <a:pt x="4356" y="7862"/>
                  </a:cubicBezTo>
                  <a:lnTo>
                    <a:pt x="3480" y="6109"/>
                  </a:lnTo>
                  <a:lnTo>
                    <a:pt x="1833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3" name="Shape 598"/>
            <p:cNvSpPr/>
            <p:nvPr/>
          </p:nvSpPr>
          <p:spPr>
            <a:xfrm>
              <a:off x="773862" y="106553"/>
              <a:ext cx="25337" cy="49797"/>
            </a:xfrm>
            <a:custGeom>
              <a:avLst/>
              <a:gdLst/>
              <a:ahLst/>
              <a:cxnLst/>
              <a:rect l="0" t="0" r="0" b="0"/>
              <a:pathLst>
                <a:path w="25337" h="49797">
                  <a:moveTo>
                    <a:pt x="14846" y="0"/>
                  </a:moveTo>
                  <a:lnTo>
                    <a:pt x="17463" y="0"/>
                  </a:lnTo>
                  <a:lnTo>
                    <a:pt x="17463" y="39307"/>
                  </a:lnTo>
                  <a:cubicBezTo>
                    <a:pt x="17463" y="41923"/>
                    <a:pt x="17463" y="43676"/>
                    <a:pt x="18351" y="45428"/>
                  </a:cubicBezTo>
                  <a:cubicBezTo>
                    <a:pt x="18351" y="46304"/>
                    <a:pt x="19228" y="47168"/>
                    <a:pt x="20104" y="47168"/>
                  </a:cubicBezTo>
                  <a:cubicBezTo>
                    <a:pt x="20968" y="48044"/>
                    <a:pt x="22720" y="48044"/>
                    <a:pt x="25337" y="48044"/>
                  </a:cubicBezTo>
                  <a:lnTo>
                    <a:pt x="25337" y="49797"/>
                  </a:lnTo>
                  <a:lnTo>
                    <a:pt x="876" y="49797"/>
                  </a:lnTo>
                  <a:lnTo>
                    <a:pt x="876" y="48044"/>
                  </a:lnTo>
                  <a:cubicBezTo>
                    <a:pt x="3505" y="48044"/>
                    <a:pt x="5245" y="48044"/>
                    <a:pt x="6121" y="47168"/>
                  </a:cubicBezTo>
                  <a:cubicBezTo>
                    <a:pt x="6998" y="47168"/>
                    <a:pt x="7861" y="46304"/>
                    <a:pt x="7861" y="45428"/>
                  </a:cubicBezTo>
                  <a:cubicBezTo>
                    <a:pt x="8738" y="43676"/>
                    <a:pt x="8738" y="41923"/>
                    <a:pt x="8738" y="39307"/>
                  </a:cubicBezTo>
                  <a:lnTo>
                    <a:pt x="8738" y="20092"/>
                  </a:lnTo>
                  <a:cubicBezTo>
                    <a:pt x="8738" y="14846"/>
                    <a:pt x="8738" y="11354"/>
                    <a:pt x="7861" y="9602"/>
                  </a:cubicBezTo>
                  <a:cubicBezTo>
                    <a:pt x="7861" y="8737"/>
                    <a:pt x="7861" y="7874"/>
                    <a:pt x="6998" y="7874"/>
                  </a:cubicBezTo>
                  <a:cubicBezTo>
                    <a:pt x="6121" y="6998"/>
                    <a:pt x="6121" y="6998"/>
                    <a:pt x="4369" y="6998"/>
                  </a:cubicBezTo>
                  <a:cubicBezTo>
                    <a:pt x="3505" y="6998"/>
                    <a:pt x="2629" y="6998"/>
                    <a:pt x="876" y="7874"/>
                  </a:cubicBezTo>
                  <a:lnTo>
                    <a:pt x="0" y="5232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4" name="Shape 599"/>
            <p:cNvSpPr/>
            <p:nvPr/>
          </p:nvSpPr>
          <p:spPr>
            <a:xfrm>
              <a:off x="781723" y="80353"/>
              <a:ext cx="10490" cy="11354"/>
            </a:xfrm>
            <a:custGeom>
              <a:avLst/>
              <a:gdLst/>
              <a:ahLst/>
              <a:cxnLst/>
              <a:rect l="0" t="0" r="0" b="0"/>
              <a:pathLst>
                <a:path w="10490" h="11354">
                  <a:moveTo>
                    <a:pt x="5245" y="0"/>
                  </a:moveTo>
                  <a:cubicBezTo>
                    <a:pt x="6985" y="0"/>
                    <a:pt x="7861" y="877"/>
                    <a:pt x="8750" y="1753"/>
                  </a:cubicBezTo>
                  <a:cubicBezTo>
                    <a:pt x="10490" y="2616"/>
                    <a:pt x="10490" y="4369"/>
                    <a:pt x="10490" y="6109"/>
                  </a:cubicBezTo>
                  <a:cubicBezTo>
                    <a:pt x="10490" y="6985"/>
                    <a:pt x="10490" y="8725"/>
                    <a:pt x="8750" y="9601"/>
                  </a:cubicBezTo>
                  <a:cubicBezTo>
                    <a:pt x="7861" y="10478"/>
                    <a:pt x="6985" y="11354"/>
                    <a:pt x="5245" y="11354"/>
                  </a:cubicBezTo>
                  <a:cubicBezTo>
                    <a:pt x="3493" y="11354"/>
                    <a:pt x="2616" y="10478"/>
                    <a:pt x="1753" y="9601"/>
                  </a:cubicBezTo>
                  <a:cubicBezTo>
                    <a:pt x="0" y="8725"/>
                    <a:pt x="0" y="6985"/>
                    <a:pt x="0" y="6109"/>
                  </a:cubicBezTo>
                  <a:cubicBezTo>
                    <a:pt x="0" y="4369"/>
                    <a:pt x="0" y="2616"/>
                    <a:pt x="1753" y="1753"/>
                  </a:cubicBezTo>
                  <a:cubicBezTo>
                    <a:pt x="2616" y="877"/>
                    <a:pt x="3493" y="0"/>
                    <a:pt x="5245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5" name="Shape 600"/>
            <p:cNvSpPr/>
            <p:nvPr/>
          </p:nvSpPr>
          <p:spPr>
            <a:xfrm>
              <a:off x="807047" y="106553"/>
              <a:ext cx="33198" cy="51536"/>
            </a:xfrm>
            <a:custGeom>
              <a:avLst/>
              <a:gdLst/>
              <a:ahLst/>
              <a:cxnLst/>
              <a:rect l="0" t="0" r="0" b="0"/>
              <a:pathLst>
                <a:path w="33198" h="51536">
                  <a:moveTo>
                    <a:pt x="14859" y="0"/>
                  </a:moveTo>
                  <a:cubicBezTo>
                    <a:pt x="16599" y="0"/>
                    <a:pt x="19215" y="0"/>
                    <a:pt x="21844" y="877"/>
                  </a:cubicBezTo>
                  <a:cubicBezTo>
                    <a:pt x="23597" y="1753"/>
                    <a:pt x="24473" y="1753"/>
                    <a:pt x="25349" y="1753"/>
                  </a:cubicBezTo>
                  <a:lnTo>
                    <a:pt x="26213" y="1753"/>
                  </a:lnTo>
                  <a:cubicBezTo>
                    <a:pt x="27089" y="877"/>
                    <a:pt x="27089" y="877"/>
                    <a:pt x="27965" y="0"/>
                  </a:cubicBezTo>
                  <a:lnTo>
                    <a:pt x="29705" y="0"/>
                  </a:lnTo>
                  <a:lnTo>
                    <a:pt x="29705" y="16599"/>
                  </a:lnTo>
                  <a:lnTo>
                    <a:pt x="27965" y="16599"/>
                  </a:lnTo>
                  <a:cubicBezTo>
                    <a:pt x="26213" y="11354"/>
                    <a:pt x="24473" y="7874"/>
                    <a:pt x="22720" y="5232"/>
                  </a:cubicBezTo>
                  <a:cubicBezTo>
                    <a:pt x="20091" y="3505"/>
                    <a:pt x="17475" y="2616"/>
                    <a:pt x="13983" y="2616"/>
                  </a:cubicBezTo>
                  <a:cubicBezTo>
                    <a:pt x="12243" y="2616"/>
                    <a:pt x="9614" y="3505"/>
                    <a:pt x="8750" y="4369"/>
                  </a:cubicBezTo>
                  <a:cubicBezTo>
                    <a:pt x="6998" y="6121"/>
                    <a:pt x="6134" y="7874"/>
                    <a:pt x="6134" y="8737"/>
                  </a:cubicBezTo>
                  <a:cubicBezTo>
                    <a:pt x="6134" y="11354"/>
                    <a:pt x="6998" y="13107"/>
                    <a:pt x="7874" y="13983"/>
                  </a:cubicBezTo>
                  <a:cubicBezTo>
                    <a:pt x="8750" y="15723"/>
                    <a:pt x="11367" y="17476"/>
                    <a:pt x="14859" y="19215"/>
                  </a:cubicBezTo>
                  <a:lnTo>
                    <a:pt x="21844" y="22708"/>
                  </a:lnTo>
                  <a:cubicBezTo>
                    <a:pt x="29705" y="26213"/>
                    <a:pt x="33198" y="30582"/>
                    <a:pt x="33198" y="36691"/>
                  </a:cubicBezTo>
                  <a:cubicBezTo>
                    <a:pt x="33198" y="41060"/>
                    <a:pt x="31458" y="44539"/>
                    <a:pt x="27965" y="47168"/>
                  </a:cubicBezTo>
                  <a:cubicBezTo>
                    <a:pt x="24473" y="49797"/>
                    <a:pt x="20980" y="51536"/>
                    <a:pt x="16599" y="51536"/>
                  </a:cubicBezTo>
                  <a:cubicBezTo>
                    <a:pt x="13983" y="51536"/>
                    <a:pt x="10490" y="50660"/>
                    <a:pt x="6134" y="49797"/>
                  </a:cubicBezTo>
                  <a:cubicBezTo>
                    <a:pt x="5258" y="49797"/>
                    <a:pt x="4382" y="48920"/>
                    <a:pt x="3505" y="48920"/>
                  </a:cubicBezTo>
                  <a:cubicBezTo>
                    <a:pt x="2642" y="48920"/>
                    <a:pt x="1753" y="49797"/>
                    <a:pt x="1753" y="50660"/>
                  </a:cubicBezTo>
                  <a:lnTo>
                    <a:pt x="0" y="50660"/>
                  </a:lnTo>
                  <a:lnTo>
                    <a:pt x="0" y="33198"/>
                  </a:lnTo>
                  <a:lnTo>
                    <a:pt x="1753" y="33198"/>
                  </a:lnTo>
                  <a:cubicBezTo>
                    <a:pt x="2642" y="38430"/>
                    <a:pt x="4382" y="41923"/>
                    <a:pt x="6998" y="44539"/>
                  </a:cubicBezTo>
                  <a:cubicBezTo>
                    <a:pt x="10490" y="47168"/>
                    <a:pt x="13106" y="48044"/>
                    <a:pt x="16599" y="48044"/>
                  </a:cubicBezTo>
                  <a:cubicBezTo>
                    <a:pt x="19215" y="48044"/>
                    <a:pt x="20980" y="47168"/>
                    <a:pt x="22720" y="46304"/>
                  </a:cubicBezTo>
                  <a:cubicBezTo>
                    <a:pt x="24473" y="44539"/>
                    <a:pt x="25349" y="42799"/>
                    <a:pt x="25349" y="41060"/>
                  </a:cubicBezTo>
                  <a:cubicBezTo>
                    <a:pt x="25349" y="38430"/>
                    <a:pt x="24473" y="36691"/>
                    <a:pt x="22720" y="34938"/>
                  </a:cubicBezTo>
                  <a:cubicBezTo>
                    <a:pt x="20980" y="33198"/>
                    <a:pt x="17475" y="30582"/>
                    <a:pt x="12243" y="28829"/>
                  </a:cubicBezTo>
                  <a:cubicBezTo>
                    <a:pt x="6998" y="26213"/>
                    <a:pt x="3505" y="23597"/>
                    <a:pt x="1753" y="21831"/>
                  </a:cubicBezTo>
                  <a:cubicBezTo>
                    <a:pt x="889" y="19215"/>
                    <a:pt x="0" y="16599"/>
                    <a:pt x="0" y="13983"/>
                  </a:cubicBezTo>
                  <a:cubicBezTo>
                    <a:pt x="0" y="9602"/>
                    <a:pt x="889" y="6121"/>
                    <a:pt x="3505" y="3505"/>
                  </a:cubicBezTo>
                  <a:cubicBezTo>
                    <a:pt x="6998" y="877"/>
                    <a:pt x="10490" y="0"/>
                    <a:pt x="14859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6" name="Shape 601"/>
            <p:cNvSpPr/>
            <p:nvPr/>
          </p:nvSpPr>
          <p:spPr>
            <a:xfrm>
              <a:off x="847242" y="80353"/>
              <a:ext cx="24448" cy="75997"/>
            </a:xfrm>
            <a:custGeom>
              <a:avLst/>
              <a:gdLst/>
              <a:ahLst/>
              <a:cxnLst/>
              <a:rect l="0" t="0" r="0" b="0"/>
              <a:pathLst>
                <a:path w="24448" h="75997">
                  <a:moveTo>
                    <a:pt x="14834" y="0"/>
                  </a:moveTo>
                  <a:lnTo>
                    <a:pt x="16586" y="0"/>
                  </a:lnTo>
                  <a:lnTo>
                    <a:pt x="16586" y="65507"/>
                  </a:lnTo>
                  <a:cubicBezTo>
                    <a:pt x="16586" y="68123"/>
                    <a:pt x="17450" y="69876"/>
                    <a:pt x="17450" y="71628"/>
                  </a:cubicBezTo>
                  <a:cubicBezTo>
                    <a:pt x="18339" y="72504"/>
                    <a:pt x="18339" y="73368"/>
                    <a:pt x="19215" y="73368"/>
                  </a:cubicBezTo>
                  <a:cubicBezTo>
                    <a:pt x="20955" y="74244"/>
                    <a:pt x="21831" y="74244"/>
                    <a:pt x="24448" y="74244"/>
                  </a:cubicBezTo>
                  <a:lnTo>
                    <a:pt x="24448" y="75997"/>
                  </a:lnTo>
                  <a:lnTo>
                    <a:pt x="876" y="75997"/>
                  </a:lnTo>
                  <a:lnTo>
                    <a:pt x="876" y="74244"/>
                  </a:lnTo>
                  <a:cubicBezTo>
                    <a:pt x="3493" y="74244"/>
                    <a:pt x="4369" y="74244"/>
                    <a:pt x="5232" y="73368"/>
                  </a:cubicBezTo>
                  <a:cubicBezTo>
                    <a:pt x="6109" y="73368"/>
                    <a:pt x="6985" y="72504"/>
                    <a:pt x="6985" y="71628"/>
                  </a:cubicBezTo>
                  <a:cubicBezTo>
                    <a:pt x="7849" y="69876"/>
                    <a:pt x="7849" y="68123"/>
                    <a:pt x="7849" y="65507"/>
                  </a:cubicBezTo>
                  <a:lnTo>
                    <a:pt x="7849" y="20968"/>
                  </a:lnTo>
                  <a:cubicBezTo>
                    <a:pt x="7849" y="14859"/>
                    <a:pt x="7849" y="12230"/>
                    <a:pt x="7849" y="10478"/>
                  </a:cubicBezTo>
                  <a:cubicBezTo>
                    <a:pt x="6985" y="9601"/>
                    <a:pt x="6985" y="8725"/>
                    <a:pt x="6109" y="7862"/>
                  </a:cubicBezTo>
                  <a:cubicBezTo>
                    <a:pt x="6109" y="7862"/>
                    <a:pt x="5232" y="6985"/>
                    <a:pt x="4369" y="6985"/>
                  </a:cubicBezTo>
                  <a:cubicBezTo>
                    <a:pt x="3493" y="6985"/>
                    <a:pt x="2616" y="7862"/>
                    <a:pt x="876" y="7862"/>
                  </a:cubicBezTo>
                  <a:lnTo>
                    <a:pt x="0" y="6109"/>
                  </a:lnTo>
                  <a:lnTo>
                    <a:pt x="1483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7" name="Shape 602"/>
            <p:cNvSpPr/>
            <p:nvPr/>
          </p:nvSpPr>
          <p:spPr>
            <a:xfrm>
              <a:off x="877799" y="106553"/>
              <a:ext cx="24028" cy="51536"/>
            </a:xfrm>
            <a:custGeom>
              <a:avLst/>
              <a:gdLst/>
              <a:ahLst/>
              <a:cxnLst/>
              <a:rect l="0" t="0" r="0" b="0"/>
              <a:pathLst>
                <a:path w="24028" h="51536">
                  <a:moveTo>
                    <a:pt x="23584" y="0"/>
                  </a:moveTo>
                  <a:lnTo>
                    <a:pt x="24028" y="191"/>
                  </a:lnTo>
                  <a:lnTo>
                    <a:pt x="24028" y="4498"/>
                  </a:lnTo>
                  <a:lnTo>
                    <a:pt x="21844" y="3505"/>
                  </a:lnTo>
                  <a:cubicBezTo>
                    <a:pt x="20091" y="3505"/>
                    <a:pt x="18351" y="3505"/>
                    <a:pt x="16599" y="5232"/>
                  </a:cubicBezTo>
                  <a:cubicBezTo>
                    <a:pt x="14859" y="6121"/>
                    <a:pt x="13106" y="7874"/>
                    <a:pt x="12243" y="10490"/>
                  </a:cubicBezTo>
                  <a:cubicBezTo>
                    <a:pt x="10490" y="13107"/>
                    <a:pt x="10490" y="17476"/>
                    <a:pt x="10490" y="21831"/>
                  </a:cubicBezTo>
                  <a:cubicBezTo>
                    <a:pt x="10490" y="28829"/>
                    <a:pt x="11366" y="34938"/>
                    <a:pt x="13983" y="40183"/>
                  </a:cubicBezTo>
                  <a:lnTo>
                    <a:pt x="24028" y="47131"/>
                  </a:lnTo>
                  <a:lnTo>
                    <a:pt x="24028" y="51409"/>
                  </a:lnTo>
                  <a:lnTo>
                    <a:pt x="23584" y="51536"/>
                  </a:lnTo>
                  <a:cubicBezTo>
                    <a:pt x="15723" y="51536"/>
                    <a:pt x="9614" y="48920"/>
                    <a:pt x="5258" y="42799"/>
                  </a:cubicBezTo>
                  <a:cubicBezTo>
                    <a:pt x="1753" y="37554"/>
                    <a:pt x="0" y="32322"/>
                    <a:pt x="0" y="26213"/>
                  </a:cubicBezTo>
                  <a:cubicBezTo>
                    <a:pt x="0" y="21831"/>
                    <a:pt x="876" y="17476"/>
                    <a:pt x="3492" y="12230"/>
                  </a:cubicBezTo>
                  <a:cubicBezTo>
                    <a:pt x="6121" y="7874"/>
                    <a:pt x="8750" y="5232"/>
                    <a:pt x="12243" y="2616"/>
                  </a:cubicBezTo>
                  <a:cubicBezTo>
                    <a:pt x="15723" y="877"/>
                    <a:pt x="20091" y="0"/>
                    <a:pt x="2358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8" name="Shape 603"/>
            <p:cNvSpPr/>
            <p:nvPr/>
          </p:nvSpPr>
          <p:spPr>
            <a:xfrm>
              <a:off x="901827" y="106744"/>
              <a:ext cx="23152" cy="51219"/>
            </a:xfrm>
            <a:custGeom>
              <a:avLst/>
              <a:gdLst/>
              <a:ahLst/>
              <a:cxnLst/>
              <a:rect l="0" t="0" r="0" b="0"/>
              <a:pathLst>
                <a:path w="23152" h="51219">
                  <a:moveTo>
                    <a:pt x="0" y="0"/>
                  </a:moveTo>
                  <a:lnTo>
                    <a:pt x="17894" y="7683"/>
                  </a:lnTo>
                  <a:cubicBezTo>
                    <a:pt x="21399" y="12916"/>
                    <a:pt x="23152" y="18148"/>
                    <a:pt x="23152" y="24270"/>
                  </a:cubicBezTo>
                  <a:cubicBezTo>
                    <a:pt x="23152" y="28638"/>
                    <a:pt x="22263" y="33007"/>
                    <a:pt x="20536" y="37363"/>
                  </a:cubicBezTo>
                  <a:cubicBezTo>
                    <a:pt x="17894" y="42608"/>
                    <a:pt x="15278" y="45237"/>
                    <a:pt x="11786" y="47853"/>
                  </a:cubicBezTo>
                  <a:lnTo>
                    <a:pt x="0" y="51219"/>
                  </a:lnTo>
                  <a:lnTo>
                    <a:pt x="0" y="46940"/>
                  </a:lnTo>
                  <a:lnTo>
                    <a:pt x="1321" y="47853"/>
                  </a:lnTo>
                  <a:cubicBezTo>
                    <a:pt x="4788" y="47853"/>
                    <a:pt x="7429" y="46113"/>
                    <a:pt x="10046" y="43485"/>
                  </a:cubicBezTo>
                  <a:cubicBezTo>
                    <a:pt x="11786" y="39992"/>
                    <a:pt x="13538" y="35623"/>
                    <a:pt x="13538" y="28638"/>
                  </a:cubicBezTo>
                  <a:cubicBezTo>
                    <a:pt x="13538" y="19901"/>
                    <a:pt x="11786" y="12916"/>
                    <a:pt x="7429" y="7683"/>
                  </a:cubicBezTo>
                  <a:lnTo>
                    <a:pt x="0" y="4307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89" name="Shape 604"/>
            <p:cNvSpPr/>
            <p:nvPr/>
          </p:nvSpPr>
          <p:spPr>
            <a:xfrm>
              <a:off x="932828" y="106553"/>
              <a:ext cx="41046" cy="51536"/>
            </a:xfrm>
            <a:custGeom>
              <a:avLst/>
              <a:gdLst/>
              <a:ahLst/>
              <a:cxnLst/>
              <a:rect l="0" t="0" r="0" b="0"/>
              <a:pathLst>
                <a:path w="41046" h="51536">
                  <a:moveTo>
                    <a:pt x="22720" y="0"/>
                  </a:moveTo>
                  <a:cubicBezTo>
                    <a:pt x="27965" y="0"/>
                    <a:pt x="31445" y="877"/>
                    <a:pt x="34938" y="3505"/>
                  </a:cubicBezTo>
                  <a:cubicBezTo>
                    <a:pt x="37567" y="6121"/>
                    <a:pt x="39306" y="8737"/>
                    <a:pt x="39306" y="11354"/>
                  </a:cubicBezTo>
                  <a:cubicBezTo>
                    <a:pt x="39306" y="13107"/>
                    <a:pt x="39306" y="13983"/>
                    <a:pt x="38430" y="14846"/>
                  </a:cubicBezTo>
                  <a:cubicBezTo>
                    <a:pt x="37567" y="15723"/>
                    <a:pt x="35814" y="15723"/>
                    <a:pt x="34938" y="15723"/>
                  </a:cubicBezTo>
                  <a:cubicBezTo>
                    <a:pt x="32321" y="15723"/>
                    <a:pt x="30582" y="14846"/>
                    <a:pt x="29705" y="13983"/>
                  </a:cubicBezTo>
                  <a:cubicBezTo>
                    <a:pt x="28829" y="13107"/>
                    <a:pt x="28829" y="11354"/>
                    <a:pt x="28829" y="9602"/>
                  </a:cubicBezTo>
                  <a:cubicBezTo>
                    <a:pt x="28829" y="7874"/>
                    <a:pt x="27965" y="6121"/>
                    <a:pt x="26200" y="5232"/>
                  </a:cubicBezTo>
                  <a:cubicBezTo>
                    <a:pt x="25336" y="3505"/>
                    <a:pt x="23584" y="3505"/>
                    <a:pt x="20968" y="3505"/>
                  </a:cubicBezTo>
                  <a:cubicBezTo>
                    <a:pt x="17475" y="3505"/>
                    <a:pt x="14859" y="4369"/>
                    <a:pt x="13106" y="6998"/>
                  </a:cubicBezTo>
                  <a:cubicBezTo>
                    <a:pt x="9614" y="10490"/>
                    <a:pt x="8738" y="14846"/>
                    <a:pt x="8738" y="20968"/>
                  </a:cubicBezTo>
                  <a:cubicBezTo>
                    <a:pt x="8738" y="27077"/>
                    <a:pt x="9614" y="32322"/>
                    <a:pt x="13106" y="36691"/>
                  </a:cubicBezTo>
                  <a:cubicBezTo>
                    <a:pt x="15723" y="41060"/>
                    <a:pt x="19215" y="42799"/>
                    <a:pt x="24460" y="42799"/>
                  </a:cubicBezTo>
                  <a:cubicBezTo>
                    <a:pt x="27965" y="42799"/>
                    <a:pt x="30582" y="41923"/>
                    <a:pt x="34074" y="39307"/>
                  </a:cubicBezTo>
                  <a:cubicBezTo>
                    <a:pt x="35814" y="37554"/>
                    <a:pt x="37567" y="34938"/>
                    <a:pt x="39306" y="30582"/>
                  </a:cubicBezTo>
                  <a:lnTo>
                    <a:pt x="41046" y="31445"/>
                  </a:lnTo>
                  <a:cubicBezTo>
                    <a:pt x="39306" y="37554"/>
                    <a:pt x="36690" y="42799"/>
                    <a:pt x="33198" y="46304"/>
                  </a:cubicBezTo>
                  <a:cubicBezTo>
                    <a:pt x="29705" y="49797"/>
                    <a:pt x="25336" y="51536"/>
                    <a:pt x="20091" y="51536"/>
                  </a:cubicBezTo>
                  <a:cubicBezTo>
                    <a:pt x="14859" y="51536"/>
                    <a:pt x="10490" y="48920"/>
                    <a:pt x="6109" y="44539"/>
                  </a:cubicBezTo>
                  <a:cubicBezTo>
                    <a:pt x="1753" y="40183"/>
                    <a:pt x="0" y="33198"/>
                    <a:pt x="0" y="25336"/>
                  </a:cubicBezTo>
                  <a:cubicBezTo>
                    <a:pt x="0" y="17476"/>
                    <a:pt x="1753" y="11354"/>
                    <a:pt x="6985" y="6998"/>
                  </a:cubicBezTo>
                  <a:cubicBezTo>
                    <a:pt x="11366" y="1753"/>
                    <a:pt x="16599" y="0"/>
                    <a:pt x="22720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0" name="Shape 605"/>
            <p:cNvSpPr/>
            <p:nvPr/>
          </p:nvSpPr>
          <p:spPr>
            <a:xfrm>
              <a:off x="980872" y="127959"/>
              <a:ext cx="18777" cy="29254"/>
            </a:xfrm>
            <a:custGeom>
              <a:avLst/>
              <a:gdLst/>
              <a:ahLst/>
              <a:cxnLst/>
              <a:rect l="0" t="0" r="0" b="0"/>
              <a:pathLst>
                <a:path w="18777" h="29254">
                  <a:moveTo>
                    <a:pt x="18777" y="0"/>
                  </a:moveTo>
                  <a:lnTo>
                    <a:pt x="18777" y="3388"/>
                  </a:lnTo>
                  <a:lnTo>
                    <a:pt x="17475" y="3930"/>
                  </a:lnTo>
                  <a:cubicBezTo>
                    <a:pt x="13970" y="5671"/>
                    <a:pt x="12230" y="7423"/>
                    <a:pt x="11354" y="9176"/>
                  </a:cubicBezTo>
                  <a:cubicBezTo>
                    <a:pt x="9601" y="10916"/>
                    <a:pt x="9601" y="12655"/>
                    <a:pt x="9601" y="14408"/>
                  </a:cubicBezTo>
                  <a:cubicBezTo>
                    <a:pt x="9601" y="17024"/>
                    <a:pt x="10477" y="18777"/>
                    <a:pt x="11354" y="20517"/>
                  </a:cubicBezTo>
                  <a:cubicBezTo>
                    <a:pt x="13094" y="22270"/>
                    <a:pt x="14859" y="23133"/>
                    <a:pt x="16599" y="23133"/>
                  </a:cubicBezTo>
                  <a:lnTo>
                    <a:pt x="18777" y="22129"/>
                  </a:lnTo>
                  <a:lnTo>
                    <a:pt x="18777" y="28081"/>
                  </a:lnTo>
                  <a:lnTo>
                    <a:pt x="18351" y="28391"/>
                  </a:lnTo>
                  <a:cubicBezTo>
                    <a:pt x="16599" y="29254"/>
                    <a:pt x="13970" y="29254"/>
                    <a:pt x="12230" y="29254"/>
                  </a:cubicBezTo>
                  <a:cubicBezTo>
                    <a:pt x="8738" y="29254"/>
                    <a:pt x="6109" y="28391"/>
                    <a:pt x="3493" y="25762"/>
                  </a:cubicBezTo>
                  <a:cubicBezTo>
                    <a:pt x="1753" y="24022"/>
                    <a:pt x="0" y="20517"/>
                    <a:pt x="0" y="17024"/>
                  </a:cubicBezTo>
                  <a:cubicBezTo>
                    <a:pt x="0" y="14408"/>
                    <a:pt x="876" y="12655"/>
                    <a:pt x="1753" y="10916"/>
                  </a:cubicBezTo>
                  <a:cubicBezTo>
                    <a:pt x="3493" y="8299"/>
                    <a:pt x="6109" y="5671"/>
                    <a:pt x="9601" y="3930"/>
                  </a:cubicBezTo>
                  <a:lnTo>
                    <a:pt x="18777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1" name="Shape 606"/>
            <p:cNvSpPr/>
            <p:nvPr/>
          </p:nvSpPr>
          <p:spPr>
            <a:xfrm>
              <a:off x="983488" y="106905"/>
              <a:ext cx="16161" cy="17124"/>
            </a:xfrm>
            <a:custGeom>
              <a:avLst/>
              <a:gdLst/>
              <a:ahLst/>
              <a:cxnLst/>
              <a:rect l="0" t="0" r="0" b="0"/>
              <a:pathLst>
                <a:path w="16161" h="17124">
                  <a:moveTo>
                    <a:pt x="16161" y="0"/>
                  </a:moveTo>
                  <a:lnTo>
                    <a:pt x="16161" y="2424"/>
                  </a:lnTo>
                  <a:lnTo>
                    <a:pt x="15735" y="2265"/>
                  </a:lnTo>
                  <a:cubicBezTo>
                    <a:pt x="13983" y="2265"/>
                    <a:pt x="12243" y="3154"/>
                    <a:pt x="10478" y="4017"/>
                  </a:cubicBezTo>
                  <a:cubicBezTo>
                    <a:pt x="9614" y="5770"/>
                    <a:pt x="8738" y="6646"/>
                    <a:pt x="8738" y="8386"/>
                  </a:cubicBezTo>
                  <a:lnTo>
                    <a:pt x="8738" y="11879"/>
                  </a:lnTo>
                  <a:cubicBezTo>
                    <a:pt x="8738" y="13631"/>
                    <a:pt x="7861" y="14495"/>
                    <a:pt x="6985" y="15372"/>
                  </a:cubicBezTo>
                  <a:cubicBezTo>
                    <a:pt x="6121" y="16247"/>
                    <a:pt x="5245" y="17124"/>
                    <a:pt x="4369" y="17124"/>
                  </a:cubicBezTo>
                  <a:cubicBezTo>
                    <a:pt x="2629" y="17124"/>
                    <a:pt x="1753" y="16247"/>
                    <a:pt x="876" y="15372"/>
                  </a:cubicBezTo>
                  <a:cubicBezTo>
                    <a:pt x="0" y="14495"/>
                    <a:pt x="0" y="12755"/>
                    <a:pt x="0" y="11879"/>
                  </a:cubicBezTo>
                  <a:cubicBezTo>
                    <a:pt x="0" y="8386"/>
                    <a:pt x="876" y="5770"/>
                    <a:pt x="4369" y="3154"/>
                  </a:cubicBezTo>
                  <a:lnTo>
                    <a:pt x="16161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2" name="Shape 607"/>
            <p:cNvSpPr/>
            <p:nvPr/>
          </p:nvSpPr>
          <p:spPr>
            <a:xfrm>
              <a:off x="999649" y="106553"/>
              <a:ext cx="25762" cy="50660"/>
            </a:xfrm>
            <a:custGeom>
              <a:avLst/>
              <a:gdLst/>
              <a:ahLst/>
              <a:cxnLst/>
              <a:rect l="0" t="0" r="0" b="0"/>
              <a:pathLst>
                <a:path w="25762" h="50660">
                  <a:moveTo>
                    <a:pt x="1314" y="0"/>
                  </a:moveTo>
                  <a:cubicBezTo>
                    <a:pt x="5683" y="0"/>
                    <a:pt x="9176" y="0"/>
                    <a:pt x="11792" y="1753"/>
                  </a:cubicBezTo>
                  <a:cubicBezTo>
                    <a:pt x="14408" y="2616"/>
                    <a:pt x="15285" y="4369"/>
                    <a:pt x="17037" y="6998"/>
                  </a:cubicBezTo>
                  <a:cubicBezTo>
                    <a:pt x="17037" y="8737"/>
                    <a:pt x="17913" y="11354"/>
                    <a:pt x="17913" y="16599"/>
                  </a:cubicBezTo>
                  <a:lnTo>
                    <a:pt x="17913" y="33198"/>
                  </a:lnTo>
                  <a:cubicBezTo>
                    <a:pt x="17913" y="37554"/>
                    <a:pt x="17913" y="40183"/>
                    <a:pt x="17913" y="41923"/>
                  </a:cubicBezTo>
                  <a:cubicBezTo>
                    <a:pt x="17913" y="42799"/>
                    <a:pt x="17913" y="43676"/>
                    <a:pt x="18790" y="43676"/>
                  </a:cubicBezTo>
                  <a:cubicBezTo>
                    <a:pt x="18790" y="43676"/>
                    <a:pt x="19653" y="44539"/>
                    <a:pt x="20530" y="44539"/>
                  </a:cubicBezTo>
                  <a:lnTo>
                    <a:pt x="21406" y="43676"/>
                  </a:lnTo>
                  <a:cubicBezTo>
                    <a:pt x="22282" y="43676"/>
                    <a:pt x="24022" y="41923"/>
                    <a:pt x="25762" y="40183"/>
                  </a:cubicBezTo>
                  <a:lnTo>
                    <a:pt x="25762" y="42799"/>
                  </a:lnTo>
                  <a:cubicBezTo>
                    <a:pt x="22282" y="48044"/>
                    <a:pt x="17913" y="50660"/>
                    <a:pt x="14408" y="50660"/>
                  </a:cubicBezTo>
                  <a:cubicBezTo>
                    <a:pt x="12668" y="50660"/>
                    <a:pt x="11792" y="50660"/>
                    <a:pt x="10039" y="48920"/>
                  </a:cubicBezTo>
                  <a:cubicBezTo>
                    <a:pt x="9176" y="48044"/>
                    <a:pt x="9176" y="45428"/>
                    <a:pt x="9176" y="42799"/>
                  </a:cubicBezTo>
                  <a:lnTo>
                    <a:pt x="0" y="49487"/>
                  </a:lnTo>
                  <a:lnTo>
                    <a:pt x="0" y="43535"/>
                  </a:lnTo>
                  <a:lnTo>
                    <a:pt x="9176" y="39307"/>
                  </a:lnTo>
                  <a:lnTo>
                    <a:pt x="9176" y="20968"/>
                  </a:lnTo>
                  <a:lnTo>
                    <a:pt x="0" y="24794"/>
                  </a:lnTo>
                  <a:lnTo>
                    <a:pt x="0" y="21406"/>
                  </a:lnTo>
                  <a:lnTo>
                    <a:pt x="9176" y="17476"/>
                  </a:lnTo>
                  <a:lnTo>
                    <a:pt x="9176" y="15723"/>
                  </a:lnTo>
                  <a:cubicBezTo>
                    <a:pt x="9176" y="10490"/>
                    <a:pt x="8299" y="7874"/>
                    <a:pt x="6547" y="5232"/>
                  </a:cubicBezTo>
                  <a:lnTo>
                    <a:pt x="0" y="2776"/>
                  </a:lnTo>
                  <a:lnTo>
                    <a:pt x="0" y="352"/>
                  </a:lnTo>
                  <a:lnTo>
                    <a:pt x="1314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3" name="Shape 608"/>
            <p:cNvSpPr/>
            <p:nvPr/>
          </p:nvSpPr>
          <p:spPr>
            <a:xfrm>
              <a:off x="1027163" y="91707"/>
              <a:ext cx="28829" cy="65507"/>
            </a:xfrm>
            <a:custGeom>
              <a:avLst/>
              <a:gdLst/>
              <a:ahLst/>
              <a:cxnLst/>
              <a:rect l="0" t="0" r="0" b="0"/>
              <a:pathLst>
                <a:path w="28829" h="65507">
                  <a:moveTo>
                    <a:pt x="14846" y="0"/>
                  </a:moveTo>
                  <a:lnTo>
                    <a:pt x="16599" y="0"/>
                  </a:lnTo>
                  <a:lnTo>
                    <a:pt x="16599" y="15723"/>
                  </a:lnTo>
                  <a:lnTo>
                    <a:pt x="27953" y="15723"/>
                  </a:lnTo>
                  <a:lnTo>
                    <a:pt x="27953" y="20079"/>
                  </a:lnTo>
                  <a:lnTo>
                    <a:pt x="16599" y="20079"/>
                  </a:lnTo>
                  <a:lnTo>
                    <a:pt x="16599" y="51537"/>
                  </a:lnTo>
                  <a:cubicBezTo>
                    <a:pt x="16599" y="54153"/>
                    <a:pt x="16599" y="56769"/>
                    <a:pt x="17463" y="57645"/>
                  </a:cubicBezTo>
                  <a:cubicBezTo>
                    <a:pt x="18339" y="58522"/>
                    <a:pt x="20091" y="59386"/>
                    <a:pt x="20955" y="59386"/>
                  </a:cubicBezTo>
                  <a:cubicBezTo>
                    <a:pt x="21831" y="59386"/>
                    <a:pt x="23597" y="59386"/>
                    <a:pt x="24447" y="58522"/>
                  </a:cubicBezTo>
                  <a:cubicBezTo>
                    <a:pt x="25324" y="57645"/>
                    <a:pt x="26213" y="56769"/>
                    <a:pt x="27076" y="55029"/>
                  </a:cubicBezTo>
                  <a:lnTo>
                    <a:pt x="28829" y="55029"/>
                  </a:lnTo>
                  <a:cubicBezTo>
                    <a:pt x="27953" y="58522"/>
                    <a:pt x="26213" y="61151"/>
                    <a:pt x="23597" y="62891"/>
                  </a:cubicBezTo>
                  <a:cubicBezTo>
                    <a:pt x="21831" y="64643"/>
                    <a:pt x="19215" y="65507"/>
                    <a:pt x="16599" y="65507"/>
                  </a:cubicBezTo>
                  <a:cubicBezTo>
                    <a:pt x="14846" y="65507"/>
                    <a:pt x="13983" y="65507"/>
                    <a:pt x="12230" y="64643"/>
                  </a:cubicBezTo>
                  <a:cubicBezTo>
                    <a:pt x="10490" y="62891"/>
                    <a:pt x="9614" y="62014"/>
                    <a:pt x="8737" y="60275"/>
                  </a:cubicBezTo>
                  <a:cubicBezTo>
                    <a:pt x="7861" y="58522"/>
                    <a:pt x="7861" y="55906"/>
                    <a:pt x="7861" y="52401"/>
                  </a:cubicBezTo>
                  <a:lnTo>
                    <a:pt x="7861" y="20079"/>
                  </a:lnTo>
                  <a:lnTo>
                    <a:pt x="0" y="20079"/>
                  </a:lnTo>
                  <a:lnTo>
                    <a:pt x="0" y="18352"/>
                  </a:lnTo>
                  <a:cubicBezTo>
                    <a:pt x="1740" y="17463"/>
                    <a:pt x="3505" y="15723"/>
                    <a:pt x="6121" y="13970"/>
                  </a:cubicBezTo>
                  <a:cubicBezTo>
                    <a:pt x="7861" y="12230"/>
                    <a:pt x="9614" y="9614"/>
                    <a:pt x="11354" y="6986"/>
                  </a:cubicBezTo>
                  <a:cubicBezTo>
                    <a:pt x="12230" y="6121"/>
                    <a:pt x="13106" y="3505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4" name="Shape 609"/>
            <p:cNvSpPr/>
            <p:nvPr/>
          </p:nvSpPr>
          <p:spPr>
            <a:xfrm>
              <a:off x="1059485" y="106553"/>
              <a:ext cx="24448" cy="49797"/>
            </a:xfrm>
            <a:custGeom>
              <a:avLst/>
              <a:gdLst/>
              <a:ahLst/>
              <a:cxnLst/>
              <a:rect l="0" t="0" r="0" b="0"/>
              <a:pathLst>
                <a:path w="24448" h="49797">
                  <a:moveTo>
                    <a:pt x="14846" y="0"/>
                  </a:moveTo>
                  <a:lnTo>
                    <a:pt x="16599" y="0"/>
                  </a:lnTo>
                  <a:lnTo>
                    <a:pt x="16599" y="39307"/>
                  </a:lnTo>
                  <a:cubicBezTo>
                    <a:pt x="16599" y="41923"/>
                    <a:pt x="17463" y="43676"/>
                    <a:pt x="17463" y="45428"/>
                  </a:cubicBezTo>
                  <a:cubicBezTo>
                    <a:pt x="18339" y="46304"/>
                    <a:pt x="18339" y="47168"/>
                    <a:pt x="19215" y="47168"/>
                  </a:cubicBezTo>
                  <a:cubicBezTo>
                    <a:pt x="20091" y="48044"/>
                    <a:pt x="21831" y="48044"/>
                    <a:pt x="24448" y="48044"/>
                  </a:cubicBezTo>
                  <a:lnTo>
                    <a:pt x="24448" y="49797"/>
                  </a:lnTo>
                  <a:lnTo>
                    <a:pt x="876" y="49797"/>
                  </a:lnTo>
                  <a:lnTo>
                    <a:pt x="876" y="48044"/>
                  </a:lnTo>
                  <a:cubicBezTo>
                    <a:pt x="2616" y="48044"/>
                    <a:pt x="4356" y="48044"/>
                    <a:pt x="5232" y="47168"/>
                  </a:cubicBezTo>
                  <a:cubicBezTo>
                    <a:pt x="6109" y="47168"/>
                    <a:pt x="6985" y="46304"/>
                    <a:pt x="6985" y="45428"/>
                  </a:cubicBezTo>
                  <a:cubicBezTo>
                    <a:pt x="7849" y="43676"/>
                    <a:pt x="7849" y="41923"/>
                    <a:pt x="7849" y="39307"/>
                  </a:cubicBezTo>
                  <a:lnTo>
                    <a:pt x="7849" y="20092"/>
                  </a:lnTo>
                  <a:cubicBezTo>
                    <a:pt x="7849" y="14846"/>
                    <a:pt x="7849" y="11354"/>
                    <a:pt x="7849" y="9602"/>
                  </a:cubicBezTo>
                  <a:cubicBezTo>
                    <a:pt x="6985" y="8737"/>
                    <a:pt x="6985" y="7874"/>
                    <a:pt x="6109" y="7874"/>
                  </a:cubicBezTo>
                  <a:cubicBezTo>
                    <a:pt x="6109" y="6998"/>
                    <a:pt x="5232" y="6998"/>
                    <a:pt x="4356" y="6998"/>
                  </a:cubicBezTo>
                  <a:cubicBezTo>
                    <a:pt x="3492" y="6998"/>
                    <a:pt x="1740" y="6998"/>
                    <a:pt x="876" y="7874"/>
                  </a:cubicBezTo>
                  <a:lnTo>
                    <a:pt x="0" y="5232"/>
                  </a:lnTo>
                  <a:lnTo>
                    <a:pt x="148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5" name="Shape 610"/>
            <p:cNvSpPr/>
            <p:nvPr/>
          </p:nvSpPr>
          <p:spPr>
            <a:xfrm>
              <a:off x="1066470" y="80353"/>
              <a:ext cx="10477" cy="11354"/>
            </a:xfrm>
            <a:custGeom>
              <a:avLst/>
              <a:gdLst/>
              <a:ahLst/>
              <a:cxnLst/>
              <a:rect l="0" t="0" r="0" b="0"/>
              <a:pathLst>
                <a:path w="10477" h="11354">
                  <a:moveTo>
                    <a:pt x="5245" y="0"/>
                  </a:moveTo>
                  <a:cubicBezTo>
                    <a:pt x="6985" y="0"/>
                    <a:pt x="7861" y="877"/>
                    <a:pt x="9614" y="1753"/>
                  </a:cubicBezTo>
                  <a:cubicBezTo>
                    <a:pt x="10477" y="2616"/>
                    <a:pt x="10477" y="4369"/>
                    <a:pt x="10477" y="6109"/>
                  </a:cubicBezTo>
                  <a:cubicBezTo>
                    <a:pt x="10477" y="6985"/>
                    <a:pt x="10477" y="8725"/>
                    <a:pt x="9614" y="9601"/>
                  </a:cubicBezTo>
                  <a:cubicBezTo>
                    <a:pt x="7861" y="10478"/>
                    <a:pt x="6985" y="11354"/>
                    <a:pt x="5245" y="11354"/>
                  </a:cubicBezTo>
                  <a:cubicBezTo>
                    <a:pt x="4369" y="11354"/>
                    <a:pt x="2616" y="10478"/>
                    <a:pt x="1753" y="9601"/>
                  </a:cubicBezTo>
                  <a:cubicBezTo>
                    <a:pt x="864" y="8725"/>
                    <a:pt x="0" y="6985"/>
                    <a:pt x="0" y="6109"/>
                  </a:cubicBezTo>
                  <a:cubicBezTo>
                    <a:pt x="0" y="4369"/>
                    <a:pt x="864" y="2616"/>
                    <a:pt x="1753" y="1753"/>
                  </a:cubicBezTo>
                  <a:cubicBezTo>
                    <a:pt x="2616" y="877"/>
                    <a:pt x="4369" y="0"/>
                    <a:pt x="5245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6" name="Shape 611"/>
            <p:cNvSpPr/>
            <p:nvPr/>
          </p:nvSpPr>
          <p:spPr>
            <a:xfrm>
              <a:off x="1090054" y="106553"/>
              <a:ext cx="24016" cy="51536"/>
            </a:xfrm>
            <a:custGeom>
              <a:avLst/>
              <a:gdLst/>
              <a:ahLst/>
              <a:cxnLst/>
              <a:rect l="0" t="0" r="0" b="0"/>
              <a:pathLst>
                <a:path w="24016" h="51536">
                  <a:moveTo>
                    <a:pt x="23584" y="0"/>
                  </a:moveTo>
                  <a:lnTo>
                    <a:pt x="24016" y="185"/>
                  </a:lnTo>
                  <a:lnTo>
                    <a:pt x="24016" y="4498"/>
                  </a:lnTo>
                  <a:lnTo>
                    <a:pt x="21831" y="3505"/>
                  </a:lnTo>
                  <a:cubicBezTo>
                    <a:pt x="20091" y="3505"/>
                    <a:pt x="18351" y="3505"/>
                    <a:pt x="16586" y="5232"/>
                  </a:cubicBezTo>
                  <a:cubicBezTo>
                    <a:pt x="14846" y="6121"/>
                    <a:pt x="13094" y="7874"/>
                    <a:pt x="12217" y="10490"/>
                  </a:cubicBezTo>
                  <a:cubicBezTo>
                    <a:pt x="10477" y="13107"/>
                    <a:pt x="10477" y="17476"/>
                    <a:pt x="10477" y="21831"/>
                  </a:cubicBezTo>
                  <a:cubicBezTo>
                    <a:pt x="10477" y="28829"/>
                    <a:pt x="11354" y="34938"/>
                    <a:pt x="13970" y="40183"/>
                  </a:cubicBezTo>
                  <a:lnTo>
                    <a:pt x="24016" y="47139"/>
                  </a:lnTo>
                  <a:lnTo>
                    <a:pt x="24016" y="51413"/>
                  </a:lnTo>
                  <a:lnTo>
                    <a:pt x="23584" y="51536"/>
                  </a:lnTo>
                  <a:cubicBezTo>
                    <a:pt x="15723" y="51536"/>
                    <a:pt x="9601" y="48920"/>
                    <a:pt x="5245" y="42799"/>
                  </a:cubicBezTo>
                  <a:cubicBezTo>
                    <a:pt x="1753" y="37554"/>
                    <a:pt x="0" y="32322"/>
                    <a:pt x="0" y="26213"/>
                  </a:cubicBezTo>
                  <a:cubicBezTo>
                    <a:pt x="0" y="21831"/>
                    <a:pt x="876" y="17476"/>
                    <a:pt x="3492" y="12230"/>
                  </a:cubicBezTo>
                  <a:cubicBezTo>
                    <a:pt x="6109" y="7874"/>
                    <a:pt x="8738" y="5232"/>
                    <a:pt x="12217" y="2616"/>
                  </a:cubicBezTo>
                  <a:cubicBezTo>
                    <a:pt x="15723" y="877"/>
                    <a:pt x="20091" y="0"/>
                    <a:pt x="2358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7" name="Shape 612"/>
            <p:cNvSpPr/>
            <p:nvPr/>
          </p:nvSpPr>
          <p:spPr>
            <a:xfrm>
              <a:off x="1114069" y="106739"/>
              <a:ext cx="23152" cy="51228"/>
            </a:xfrm>
            <a:custGeom>
              <a:avLst/>
              <a:gdLst/>
              <a:ahLst/>
              <a:cxnLst/>
              <a:rect l="0" t="0" r="0" b="0"/>
              <a:pathLst>
                <a:path w="23152" h="51228">
                  <a:moveTo>
                    <a:pt x="0" y="0"/>
                  </a:moveTo>
                  <a:lnTo>
                    <a:pt x="17907" y="7689"/>
                  </a:lnTo>
                  <a:cubicBezTo>
                    <a:pt x="21400" y="12922"/>
                    <a:pt x="23152" y="18154"/>
                    <a:pt x="23152" y="24275"/>
                  </a:cubicBezTo>
                  <a:cubicBezTo>
                    <a:pt x="23152" y="28644"/>
                    <a:pt x="22276" y="33013"/>
                    <a:pt x="20523" y="37369"/>
                  </a:cubicBezTo>
                  <a:cubicBezTo>
                    <a:pt x="17907" y="42614"/>
                    <a:pt x="15291" y="45243"/>
                    <a:pt x="11798" y="47859"/>
                  </a:cubicBezTo>
                  <a:lnTo>
                    <a:pt x="0" y="51228"/>
                  </a:lnTo>
                  <a:lnTo>
                    <a:pt x="0" y="46953"/>
                  </a:lnTo>
                  <a:lnTo>
                    <a:pt x="1308" y="47859"/>
                  </a:lnTo>
                  <a:cubicBezTo>
                    <a:pt x="4801" y="47859"/>
                    <a:pt x="7430" y="46119"/>
                    <a:pt x="10046" y="43490"/>
                  </a:cubicBezTo>
                  <a:cubicBezTo>
                    <a:pt x="11798" y="39997"/>
                    <a:pt x="13538" y="35629"/>
                    <a:pt x="13538" y="28644"/>
                  </a:cubicBezTo>
                  <a:cubicBezTo>
                    <a:pt x="13538" y="19906"/>
                    <a:pt x="11798" y="12922"/>
                    <a:pt x="7430" y="7689"/>
                  </a:cubicBezTo>
                  <a:lnTo>
                    <a:pt x="0" y="4312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8" name="Shape 613"/>
            <p:cNvSpPr/>
            <p:nvPr/>
          </p:nvSpPr>
          <p:spPr>
            <a:xfrm>
              <a:off x="1141578" y="106553"/>
              <a:ext cx="53289" cy="49797"/>
            </a:xfrm>
            <a:custGeom>
              <a:avLst/>
              <a:gdLst/>
              <a:ahLst/>
              <a:cxnLst/>
              <a:rect l="0" t="0" r="0" b="0"/>
              <a:pathLst>
                <a:path w="53289" h="49797">
                  <a:moveTo>
                    <a:pt x="14859" y="0"/>
                  </a:moveTo>
                  <a:lnTo>
                    <a:pt x="17475" y="0"/>
                  </a:lnTo>
                  <a:lnTo>
                    <a:pt x="17475" y="9602"/>
                  </a:lnTo>
                  <a:cubicBezTo>
                    <a:pt x="22720" y="3505"/>
                    <a:pt x="27965" y="0"/>
                    <a:pt x="33198" y="0"/>
                  </a:cubicBezTo>
                  <a:cubicBezTo>
                    <a:pt x="35814" y="0"/>
                    <a:pt x="38430" y="0"/>
                    <a:pt x="40183" y="1753"/>
                  </a:cubicBezTo>
                  <a:cubicBezTo>
                    <a:pt x="41935" y="2616"/>
                    <a:pt x="43688" y="5232"/>
                    <a:pt x="45428" y="7874"/>
                  </a:cubicBezTo>
                  <a:cubicBezTo>
                    <a:pt x="45428" y="10490"/>
                    <a:pt x="46304" y="13983"/>
                    <a:pt x="46304" y="18339"/>
                  </a:cubicBezTo>
                  <a:lnTo>
                    <a:pt x="46304" y="39307"/>
                  </a:lnTo>
                  <a:cubicBezTo>
                    <a:pt x="46304" y="41923"/>
                    <a:pt x="46304" y="43676"/>
                    <a:pt x="47180" y="45428"/>
                  </a:cubicBezTo>
                  <a:cubicBezTo>
                    <a:pt x="47180" y="46304"/>
                    <a:pt x="48044" y="47168"/>
                    <a:pt x="48920" y="47168"/>
                  </a:cubicBezTo>
                  <a:cubicBezTo>
                    <a:pt x="49797" y="48044"/>
                    <a:pt x="51537" y="48044"/>
                    <a:pt x="53289" y="48044"/>
                  </a:cubicBezTo>
                  <a:lnTo>
                    <a:pt x="53289" y="49797"/>
                  </a:lnTo>
                  <a:lnTo>
                    <a:pt x="29705" y="49797"/>
                  </a:lnTo>
                  <a:lnTo>
                    <a:pt x="29705" y="48044"/>
                  </a:lnTo>
                  <a:lnTo>
                    <a:pt x="30581" y="48044"/>
                  </a:lnTo>
                  <a:cubicBezTo>
                    <a:pt x="33198" y="48044"/>
                    <a:pt x="34074" y="48044"/>
                    <a:pt x="34938" y="47168"/>
                  </a:cubicBezTo>
                  <a:cubicBezTo>
                    <a:pt x="35814" y="46304"/>
                    <a:pt x="36690" y="45428"/>
                    <a:pt x="37567" y="43676"/>
                  </a:cubicBezTo>
                  <a:cubicBezTo>
                    <a:pt x="37567" y="43676"/>
                    <a:pt x="37567" y="41923"/>
                    <a:pt x="37567" y="39307"/>
                  </a:cubicBezTo>
                  <a:lnTo>
                    <a:pt x="37567" y="19215"/>
                  </a:lnTo>
                  <a:cubicBezTo>
                    <a:pt x="37567" y="14846"/>
                    <a:pt x="36690" y="11354"/>
                    <a:pt x="35814" y="9602"/>
                  </a:cubicBezTo>
                  <a:cubicBezTo>
                    <a:pt x="34074" y="6998"/>
                    <a:pt x="32321" y="6121"/>
                    <a:pt x="29705" y="6121"/>
                  </a:cubicBezTo>
                  <a:cubicBezTo>
                    <a:pt x="25336" y="6121"/>
                    <a:pt x="20968" y="8737"/>
                    <a:pt x="17475" y="13107"/>
                  </a:cubicBezTo>
                  <a:lnTo>
                    <a:pt x="17475" y="39307"/>
                  </a:lnTo>
                  <a:cubicBezTo>
                    <a:pt x="17475" y="41923"/>
                    <a:pt x="17475" y="44539"/>
                    <a:pt x="17475" y="45428"/>
                  </a:cubicBezTo>
                  <a:cubicBezTo>
                    <a:pt x="18351" y="46304"/>
                    <a:pt x="19215" y="47168"/>
                    <a:pt x="20091" y="47168"/>
                  </a:cubicBezTo>
                  <a:cubicBezTo>
                    <a:pt x="20968" y="48044"/>
                    <a:pt x="22720" y="48044"/>
                    <a:pt x="25336" y="48044"/>
                  </a:cubicBezTo>
                  <a:lnTo>
                    <a:pt x="25336" y="49797"/>
                  </a:lnTo>
                  <a:lnTo>
                    <a:pt x="876" y="49797"/>
                  </a:lnTo>
                  <a:lnTo>
                    <a:pt x="876" y="48044"/>
                  </a:lnTo>
                  <a:lnTo>
                    <a:pt x="1765" y="48044"/>
                  </a:lnTo>
                  <a:cubicBezTo>
                    <a:pt x="4381" y="48044"/>
                    <a:pt x="6121" y="47168"/>
                    <a:pt x="6998" y="46304"/>
                  </a:cubicBezTo>
                  <a:cubicBezTo>
                    <a:pt x="7874" y="44539"/>
                    <a:pt x="8750" y="42799"/>
                    <a:pt x="8750" y="39307"/>
                  </a:cubicBezTo>
                  <a:lnTo>
                    <a:pt x="8750" y="20968"/>
                  </a:lnTo>
                  <a:cubicBezTo>
                    <a:pt x="8750" y="14846"/>
                    <a:pt x="7874" y="11354"/>
                    <a:pt x="7874" y="10490"/>
                  </a:cubicBezTo>
                  <a:cubicBezTo>
                    <a:pt x="7874" y="8737"/>
                    <a:pt x="6998" y="7874"/>
                    <a:pt x="6998" y="7874"/>
                  </a:cubicBezTo>
                  <a:cubicBezTo>
                    <a:pt x="6121" y="6998"/>
                    <a:pt x="5258" y="6998"/>
                    <a:pt x="4381" y="6998"/>
                  </a:cubicBezTo>
                  <a:cubicBezTo>
                    <a:pt x="3492" y="6998"/>
                    <a:pt x="2629" y="6998"/>
                    <a:pt x="876" y="7874"/>
                  </a:cubicBezTo>
                  <a:lnTo>
                    <a:pt x="0" y="5232"/>
                  </a:lnTo>
                  <a:lnTo>
                    <a:pt x="1485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199" name="Shape 614"/>
            <p:cNvSpPr/>
            <p:nvPr/>
          </p:nvSpPr>
          <p:spPr>
            <a:xfrm>
              <a:off x="1200988" y="106553"/>
              <a:ext cx="33172" cy="51536"/>
            </a:xfrm>
            <a:custGeom>
              <a:avLst/>
              <a:gdLst/>
              <a:ahLst/>
              <a:cxnLst/>
              <a:rect l="0" t="0" r="0" b="0"/>
              <a:pathLst>
                <a:path w="33172" h="51536">
                  <a:moveTo>
                    <a:pt x="14834" y="0"/>
                  </a:moveTo>
                  <a:cubicBezTo>
                    <a:pt x="16586" y="0"/>
                    <a:pt x="19202" y="0"/>
                    <a:pt x="21831" y="877"/>
                  </a:cubicBezTo>
                  <a:cubicBezTo>
                    <a:pt x="23571" y="1753"/>
                    <a:pt x="24448" y="1753"/>
                    <a:pt x="25324" y="1753"/>
                  </a:cubicBezTo>
                  <a:cubicBezTo>
                    <a:pt x="26200" y="1753"/>
                    <a:pt x="26200" y="1753"/>
                    <a:pt x="27064" y="1753"/>
                  </a:cubicBezTo>
                  <a:cubicBezTo>
                    <a:pt x="27064" y="877"/>
                    <a:pt x="27064" y="877"/>
                    <a:pt x="27940" y="0"/>
                  </a:cubicBezTo>
                  <a:lnTo>
                    <a:pt x="29693" y="0"/>
                  </a:lnTo>
                  <a:lnTo>
                    <a:pt x="29693" y="16599"/>
                  </a:lnTo>
                  <a:lnTo>
                    <a:pt x="27940" y="16599"/>
                  </a:lnTo>
                  <a:cubicBezTo>
                    <a:pt x="26200" y="11354"/>
                    <a:pt x="24448" y="7874"/>
                    <a:pt x="22708" y="5232"/>
                  </a:cubicBezTo>
                  <a:cubicBezTo>
                    <a:pt x="20955" y="3505"/>
                    <a:pt x="18326" y="2616"/>
                    <a:pt x="14834" y="2616"/>
                  </a:cubicBezTo>
                  <a:cubicBezTo>
                    <a:pt x="12217" y="2616"/>
                    <a:pt x="10465" y="3505"/>
                    <a:pt x="8725" y="4369"/>
                  </a:cubicBezTo>
                  <a:cubicBezTo>
                    <a:pt x="6985" y="6121"/>
                    <a:pt x="6109" y="7874"/>
                    <a:pt x="6109" y="8737"/>
                  </a:cubicBezTo>
                  <a:cubicBezTo>
                    <a:pt x="6109" y="11354"/>
                    <a:pt x="6985" y="13107"/>
                    <a:pt x="7849" y="13983"/>
                  </a:cubicBezTo>
                  <a:cubicBezTo>
                    <a:pt x="8725" y="15723"/>
                    <a:pt x="11341" y="17476"/>
                    <a:pt x="14834" y="19215"/>
                  </a:cubicBezTo>
                  <a:lnTo>
                    <a:pt x="22708" y="22708"/>
                  </a:lnTo>
                  <a:cubicBezTo>
                    <a:pt x="29693" y="26213"/>
                    <a:pt x="33172" y="30582"/>
                    <a:pt x="33172" y="36691"/>
                  </a:cubicBezTo>
                  <a:cubicBezTo>
                    <a:pt x="33172" y="41060"/>
                    <a:pt x="31433" y="44539"/>
                    <a:pt x="27940" y="47168"/>
                  </a:cubicBezTo>
                  <a:cubicBezTo>
                    <a:pt x="25324" y="49797"/>
                    <a:pt x="20955" y="51536"/>
                    <a:pt x="17463" y="51536"/>
                  </a:cubicBezTo>
                  <a:cubicBezTo>
                    <a:pt x="13957" y="51536"/>
                    <a:pt x="10465" y="50660"/>
                    <a:pt x="6985" y="49797"/>
                  </a:cubicBezTo>
                  <a:cubicBezTo>
                    <a:pt x="5232" y="49797"/>
                    <a:pt x="4356" y="48920"/>
                    <a:pt x="4356" y="48920"/>
                  </a:cubicBezTo>
                  <a:cubicBezTo>
                    <a:pt x="3492" y="48920"/>
                    <a:pt x="2616" y="49797"/>
                    <a:pt x="1740" y="50660"/>
                  </a:cubicBezTo>
                  <a:lnTo>
                    <a:pt x="0" y="50660"/>
                  </a:lnTo>
                  <a:lnTo>
                    <a:pt x="0" y="33198"/>
                  </a:lnTo>
                  <a:lnTo>
                    <a:pt x="1740" y="33198"/>
                  </a:lnTo>
                  <a:cubicBezTo>
                    <a:pt x="2616" y="38430"/>
                    <a:pt x="5232" y="41923"/>
                    <a:pt x="7849" y="44539"/>
                  </a:cubicBezTo>
                  <a:cubicBezTo>
                    <a:pt x="10465" y="47168"/>
                    <a:pt x="13957" y="48044"/>
                    <a:pt x="17463" y="48044"/>
                  </a:cubicBezTo>
                  <a:cubicBezTo>
                    <a:pt x="19202" y="48044"/>
                    <a:pt x="21831" y="47168"/>
                    <a:pt x="23571" y="46304"/>
                  </a:cubicBezTo>
                  <a:cubicBezTo>
                    <a:pt x="24448" y="44539"/>
                    <a:pt x="25324" y="42799"/>
                    <a:pt x="25324" y="41060"/>
                  </a:cubicBezTo>
                  <a:cubicBezTo>
                    <a:pt x="25324" y="38430"/>
                    <a:pt x="24448" y="36691"/>
                    <a:pt x="22708" y="34938"/>
                  </a:cubicBezTo>
                  <a:cubicBezTo>
                    <a:pt x="20955" y="33198"/>
                    <a:pt x="17463" y="30582"/>
                    <a:pt x="12217" y="28829"/>
                  </a:cubicBezTo>
                  <a:cubicBezTo>
                    <a:pt x="6985" y="26213"/>
                    <a:pt x="4356" y="23597"/>
                    <a:pt x="2616" y="21831"/>
                  </a:cubicBezTo>
                  <a:cubicBezTo>
                    <a:pt x="851" y="19215"/>
                    <a:pt x="0" y="16599"/>
                    <a:pt x="0" y="13983"/>
                  </a:cubicBezTo>
                  <a:cubicBezTo>
                    <a:pt x="0" y="9602"/>
                    <a:pt x="1740" y="6121"/>
                    <a:pt x="4356" y="3505"/>
                  </a:cubicBezTo>
                  <a:cubicBezTo>
                    <a:pt x="6985" y="877"/>
                    <a:pt x="10465" y="0"/>
                    <a:pt x="14834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00000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0" name="Shape 615"/>
            <p:cNvSpPr/>
            <p:nvPr/>
          </p:nvSpPr>
          <p:spPr>
            <a:xfrm>
              <a:off x="1994941" y="681279"/>
              <a:ext cx="68999" cy="68999"/>
            </a:xfrm>
            <a:custGeom>
              <a:avLst/>
              <a:gdLst/>
              <a:ahLst/>
              <a:cxnLst/>
              <a:rect l="0" t="0" r="0" b="0"/>
              <a:pathLst>
                <a:path w="68999" h="68999">
                  <a:moveTo>
                    <a:pt x="34061" y="0"/>
                  </a:moveTo>
                  <a:cubicBezTo>
                    <a:pt x="55029" y="0"/>
                    <a:pt x="68999" y="13983"/>
                    <a:pt x="68999" y="34937"/>
                  </a:cubicBezTo>
                  <a:cubicBezTo>
                    <a:pt x="68999" y="55029"/>
                    <a:pt x="55029" y="68999"/>
                    <a:pt x="34061" y="68999"/>
                  </a:cubicBezTo>
                  <a:cubicBezTo>
                    <a:pt x="13970" y="68999"/>
                    <a:pt x="0" y="55029"/>
                    <a:pt x="0" y="34937"/>
                  </a:cubicBezTo>
                  <a:cubicBezTo>
                    <a:pt x="0" y="13983"/>
                    <a:pt x="13970" y="0"/>
                    <a:pt x="34061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1" name="Shape 616"/>
            <p:cNvSpPr/>
            <p:nvPr/>
          </p:nvSpPr>
          <p:spPr>
            <a:xfrm>
              <a:off x="2272678" y="1215822"/>
              <a:ext cx="69024" cy="69876"/>
            </a:xfrm>
            <a:custGeom>
              <a:avLst/>
              <a:gdLst/>
              <a:ahLst/>
              <a:cxnLst/>
              <a:rect l="0" t="0" r="0" b="0"/>
              <a:pathLst>
                <a:path w="69024" h="69876">
                  <a:moveTo>
                    <a:pt x="34938" y="0"/>
                  </a:moveTo>
                  <a:cubicBezTo>
                    <a:pt x="55029" y="0"/>
                    <a:pt x="69024" y="13983"/>
                    <a:pt x="69024" y="34951"/>
                  </a:cubicBezTo>
                  <a:cubicBezTo>
                    <a:pt x="69024" y="55893"/>
                    <a:pt x="55029" y="69876"/>
                    <a:pt x="34938" y="69876"/>
                  </a:cubicBezTo>
                  <a:cubicBezTo>
                    <a:pt x="13995" y="69876"/>
                    <a:pt x="0" y="55893"/>
                    <a:pt x="0" y="34951"/>
                  </a:cubicBezTo>
                  <a:cubicBezTo>
                    <a:pt x="0" y="13983"/>
                    <a:pt x="13995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2" name="Shape 617"/>
            <p:cNvSpPr/>
            <p:nvPr/>
          </p:nvSpPr>
          <p:spPr>
            <a:xfrm>
              <a:off x="2022005" y="277750"/>
              <a:ext cx="69888" cy="69875"/>
            </a:xfrm>
            <a:custGeom>
              <a:avLst/>
              <a:gdLst/>
              <a:ahLst/>
              <a:cxnLst/>
              <a:rect l="0" t="0" r="0" b="0"/>
              <a:pathLst>
                <a:path w="69888" h="69875">
                  <a:moveTo>
                    <a:pt x="34938" y="0"/>
                  </a:moveTo>
                  <a:cubicBezTo>
                    <a:pt x="55918" y="0"/>
                    <a:pt x="69888" y="13970"/>
                    <a:pt x="69888" y="34937"/>
                  </a:cubicBezTo>
                  <a:cubicBezTo>
                    <a:pt x="69888" y="55893"/>
                    <a:pt x="55918" y="69875"/>
                    <a:pt x="34938" y="69875"/>
                  </a:cubicBezTo>
                  <a:cubicBezTo>
                    <a:pt x="13983" y="69875"/>
                    <a:pt x="0" y="55893"/>
                    <a:pt x="0" y="34937"/>
                  </a:cubicBezTo>
                  <a:cubicBezTo>
                    <a:pt x="0" y="13970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3" name="Shape 618"/>
            <p:cNvSpPr/>
            <p:nvPr/>
          </p:nvSpPr>
          <p:spPr>
            <a:xfrm>
              <a:off x="521437" y="1153808"/>
              <a:ext cx="69888" cy="69000"/>
            </a:xfrm>
            <a:custGeom>
              <a:avLst/>
              <a:gdLst/>
              <a:ahLst/>
              <a:cxnLst/>
              <a:rect l="0" t="0" r="0" b="0"/>
              <a:pathLst>
                <a:path w="69888" h="69000">
                  <a:moveTo>
                    <a:pt x="34938" y="0"/>
                  </a:moveTo>
                  <a:cubicBezTo>
                    <a:pt x="55905" y="0"/>
                    <a:pt x="69888" y="13970"/>
                    <a:pt x="69888" y="34938"/>
                  </a:cubicBezTo>
                  <a:cubicBezTo>
                    <a:pt x="69888" y="55029"/>
                    <a:pt x="55905" y="69000"/>
                    <a:pt x="34938" y="69000"/>
                  </a:cubicBezTo>
                  <a:cubicBezTo>
                    <a:pt x="13983" y="69000"/>
                    <a:pt x="0" y="55029"/>
                    <a:pt x="0" y="34938"/>
                  </a:cubicBezTo>
                  <a:cubicBezTo>
                    <a:pt x="0" y="13970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4" name="Shape 619"/>
            <p:cNvSpPr/>
            <p:nvPr/>
          </p:nvSpPr>
          <p:spPr>
            <a:xfrm>
              <a:off x="1021931" y="1528509"/>
              <a:ext cx="68999" cy="69876"/>
            </a:xfrm>
            <a:custGeom>
              <a:avLst/>
              <a:gdLst/>
              <a:ahLst/>
              <a:cxnLst/>
              <a:rect l="0" t="0" r="0" b="0"/>
              <a:pathLst>
                <a:path w="68999" h="69876">
                  <a:moveTo>
                    <a:pt x="34938" y="0"/>
                  </a:moveTo>
                  <a:cubicBezTo>
                    <a:pt x="55893" y="0"/>
                    <a:pt x="68999" y="13995"/>
                    <a:pt x="68999" y="34937"/>
                  </a:cubicBezTo>
                  <a:cubicBezTo>
                    <a:pt x="68999" y="55905"/>
                    <a:pt x="55893" y="69876"/>
                    <a:pt x="34938" y="69876"/>
                  </a:cubicBezTo>
                  <a:cubicBezTo>
                    <a:pt x="13970" y="69876"/>
                    <a:pt x="0" y="55905"/>
                    <a:pt x="0" y="34937"/>
                  </a:cubicBezTo>
                  <a:cubicBezTo>
                    <a:pt x="0" y="13995"/>
                    <a:pt x="13970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5" name="Shape 620"/>
            <p:cNvSpPr/>
            <p:nvPr/>
          </p:nvSpPr>
          <p:spPr>
            <a:xfrm>
              <a:off x="1584427" y="716217"/>
              <a:ext cx="69863" cy="68999"/>
            </a:xfrm>
            <a:custGeom>
              <a:avLst/>
              <a:gdLst/>
              <a:ahLst/>
              <a:cxnLst/>
              <a:rect l="0" t="0" r="0" b="0"/>
              <a:pathLst>
                <a:path w="69863" h="68999">
                  <a:moveTo>
                    <a:pt x="34938" y="0"/>
                  </a:moveTo>
                  <a:cubicBezTo>
                    <a:pt x="55893" y="0"/>
                    <a:pt x="69863" y="13970"/>
                    <a:pt x="69863" y="34061"/>
                  </a:cubicBezTo>
                  <a:cubicBezTo>
                    <a:pt x="69863" y="55029"/>
                    <a:pt x="55893" y="68999"/>
                    <a:pt x="34938" y="68999"/>
                  </a:cubicBezTo>
                  <a:cubicBezTo>
                    <a:pt x="13970" y="68999"/>
                    <a:pt x="0" y="55029"/>
                    <a:pt x="0" y="34061"/>
                  </a:cubicBezTo>
                  <a:cubicBezTo>
                    <a:pt x="0" y="13970"/>
                    <a:pt x="13970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6" name="Shape 621"/>
            <p:cNvSpPr/>
            <p:nvPr/>
          </p:nvSpPr>
          <p:spPr>
            <a:xfrm>
              <a:off x="1647317" y="778231"/>
              <a:ext cx="68986" cy="69876"/>
            </a:xfrm>
            <a:custGeom>
              <a:avLst/>
              <a:gdLst/>
              <a:ahLst/>
              <a:cxnLst/>
              <a:rect l="0" t="0" r="0" b="0"/>
              <a:pathLst>
                <a:path w="68986" h="69876">
                  <a:moveTo>
                    <a:pt x="34925" y="0"/>
                  </a:moveTo>
                  <a:cubicBezTo>
                    <a:pt x="55016" y="0"/>
                    <a:pt x="68986" y="13983"/>
                    <a:pt x="68986" y="34938"/>
                  </a:cubicBezTo>
                  <a:cubicBezTo>
                    <a:pt x="68986" y="55906"/>
                    <a:pt x="55016" y="69876"/>
                    <a:pt x="34925" y="69876"/>
                  </a:cubicBezTo>
                  <a:cubicBezTo>
                    <a:pt x="13970" y="69876"/>
                    <a:pt x="0" y="55906"/>
                    <a:pt x="0" y="34938"/>
                  </a:cubicBezTo>
                  <a:cubicBezTo>
                    <a:pt x="0" y="13983"/>
                    <a:pt x="13970" y="0"/>
                    <a:pt x="34925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7" name="Shape 622"/>
            <p:cNvSpPr/>
            <p:nvPr/>
          </p:nvSpPr>
          <p:spPr>
            <a:xfrm>
              <a:off x="1647317" y="716217"/>
              <a:ext cx="68986" cy="68999"/>
            </a:xfrm>
            <a:custGeom>
              <a:avLst/>
              <a:gdLst/>
              <a:ahLst/>
              <a:cxnLst/>
              <a:rect l="0" t="0" r="0" b="0"/>
              <a:pathLst>
                <a:path w="68986" h="68999">
                  <a:moveTo>
                    <a:pt x="34925" y="0"/>
                  </a:moveTo>
                  <a:cubicBezTo>
                    <a:pt x="55016" y="0"/>
                    <a:pt x="68986" y="13970"/>
                    <a:pt x="68986" y="34061"/>
                  </a:cubicBezTo>
                  <a:cubicBezTo>
                    <a:pt x="68986" y="55029"/>
                    <a:pt x="55016" y="68999"/>
                    <a:pt x="34925" y="68999"/>
                  </a:cubicBezTo>
                  <a:cubicBezTo>
                    <a:pt x="13970" y="68999"/>
                    <a:pt x="0" y="55029"/>
                    <a:pt x="0" y="34061"/>
                  </a:cubicBezTo>
                  <a:cubicBezTo>
                    <a:pt x="0" y="13970"/>
                    <a:pt x="13970" y="0"/>
                    <a:pt x="34925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8" name="Shape 623"/>
            <p:cNvSpPr/>
            <p:nvPr/>
          </p:nvSpPr>
          <p:spPr>
            <a:xfrm>
              <a:off x="584327" y="1153808"/>
              <a:ext cx="68999" cy="69000"/>
            </a:xfrm>
            <a:custGeom>
              <a:avLst/>
              <a:gdLst/>
              <a:ahLst/>
              <a:cxnLst/>
              <a:rect l="0" t="0" r="0" b="0"/>
              <a:pathLst>
                <a:path w="68999" h="69000">
                  <a:moveTo>
                    <a:pt x="34061" y="0"/>
                  </a:moveTo>
                  <a:cubicBezTo>
                    <a:pt x="55029" y="0"/>
                    <a:pt x="68999" y="13970"/>
                    <a:pt x="68999" y="34938"/>
                  </a:cubicBezTo>
                  <a:cubicBezTo>
                    <a:pt x="68999" y="55029"/>
                    <a:pt x="55029" y="69000"/>
                    <a:pt x="34061" y="69000"/>
                  </a:cubicBezTo>
                  <a:cubicBezTo>
                    <a:pt x="13970" y="69000"/>
                    <a:pt x="0" y="55029"/>
                    <a:pt x="0" y="34938"/>
                  </a:cubicBezTo>
                  <a:cubicBezTo>
                    <a:pt x="0" y="13970"/>
                    <a:pt x="13970" y="0"/>
                    <a:pt x="34061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09" name="Shape 624"/>
            <p:cNvSpPr/>
            <p:nvPr/>
          </p:nvSpPr>
          <p:spPr>
            <a:xfrm>
              <a:off x="521437" y="1215822"/>
              <a:ext cx="69888" cy="69876"/>
            </a:xfrm>
            <a:custGeom>
              <a:avLst/>
              <a:gdLst/>
              <a:ahLst/>
              <a:cxnLst/>
              <a:rect l="0" t="0" r="0" b="0"/>
              <a:pathLst>
                <a:path w="69888" h="69876">
                  <a:moveTo>
                    <a:pt x="34938" y="0"/>
                  </a:moveTo>
                  <a:cubicBezTo>
                    <a:pt x="55905" y="0"/>
                    <a:pt x="69888" y="13983"/>
                    <a:pt x="69888" y="34951"/>
                  </a:cubicBezTo>
                  <a:cubicBezTo>
                    <a:pt x="69888" y="55893"/>
                    <a:pt x="55905" y="69876"/>
                    <a:pt x="34938" y="69876"/>
                  </a:cubicBezTo>
                  <a:cubicBezTo>
                    <a:pt x="13983" y="69876"/>
                    <a:pt x="0" y="55893"/>
                    <a:pt x="0" y="34951"/>
                  </a:cubicBezTo>
                  <a:cubicBezTo>
                    <a:pt x="0" y="13983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0" name="Shape 625"/>
            <p:cNvSpPr/>
            <p:nvPr/>
          </p:nvSpPr>
          <p:spPr>
            <a:xfrm>
              <a:off x="521437" y="1090918"/>
              <a:ext cx="69888" cy="69888"/>
            </a:xfrm>
            <a:custGeom>
              <a:avLst/>
              <a:gdLst/>
              <a:ahLst/>
              <a:cxnLst/>
              <a:rect l="0" t="0" r="0" b="0"/>
              <a:pathLst>
                <a:path w="69888" h="69888">
                  <a:moveTo>
                    <a:pt x="34938" y="0"/>
                  </a:moveTo>
                  <a:cubicBezTo>
                    <a:pt x="55905" y="0"/>
                    <a:pt x="69888" y="13982"/>
                    <a:pt x="69888" y="34937"/>
                  </a:cubicBezTo>
                  <a:cubicBezTo>
                    <a:pt x="69888" y="55905"/>
                    <a:pt x="55905" y="69888"/>
                    <a:pt x="34938" y="69888"/>
                  </a:cubicBezTo>
                  <a:cubicBezTo>
                    <a:pt x="13983" y="69888"/>
                    <a:pt x="0" y="55905"/>
                    <a:pt x="0" y="34937"/>
                  </a:cubicBezTo>
                  <a:cubicBezTo>
                    <a:pt x="0" y="13982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1" name="Shape 626"/>
            <p:cNvSpPr/>
            <p:nvPr/>
          </p:nvSpPr>
          <p:spPr>
            <a:xfrm>
              <a:off x="1083932" y="1090918"/>
              <a:ext cx="69875" cy="69888"/>
            </a:xfrm>
            <a:custGeom>
              <a:avLst/>
              <a:gdLst/>
              <a:ahLst/>
              <a:cxnLst/>
              <a:rect l="0" t="0" r="0" b="0"/>
              <a:pathLst>
                <a:path w="69875" h="69888">
                  <a:moveTo>
                    <a:pt x="34938" y="0"/>
                  </a:moveTo>
                  <a:cubicBezTo>
                    <a:pt x="55905" y="0"/>
                    <a:pt x="69875" y="13982"/>
                    <a:pt x="69875" y="34937"/>
                  </a:cubicBezTo>
                  <a:cubicBezTo>
                    <a:pt x="69875" y="55905"/>
                    <a:pt x="55905" y="69888"/>
                    <a:pt x="34938" y="69888"/>
                  </a:cubicBezTo>
                  <a:cubicBezTo>
                    <a:pt x="13983" y="69888"/>
                    <a:pt x="0" y="55905"/>
                    <a:pt x="0" y="34937"/>
                  </a:cubicBezTo>
                  <a:cubicBezTo>
                    <a:pt x="0" y="13982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2" name="Shape 627"/>
            <p:cNvSpPr/>
            <p:nvPr/>
          </p:nvSpPr>
          <p:spPr>
            <a:xfrm>
              <a:off x="2334705" y="528434"/>
              <a:ext cx="69875" cy="68986"/>
            </a:xfrm>
            <a:custGeom>
              <a:avLst/>
              <a:gdLst/>
              <a:ahLst/>
              <a:cxnLst/>
              <a:rect l="0" t="0" r="0" b="0"/>
              <a:pathLst>
                <a:path w="69875" h="68986">
                  <a:moveTo>
                    <a:pt x="34938" y="0"/>
                  </a:moveTo>
                  <a:cubicBezTo>
                    <a:pt x="55906" y="0"/>
                    <a:pt x="69875" y="13957"/>
                    <a:pt x="69875" y="34938"/>
                  </a:cubicBezTo>
                  <a:cubicBezTo>
                    <a:pt x="69875" y="55029"/>
                    <a:pt x="55906" y="68986"/>
                    <a:pt x="34938" y="68986"/>
                  </a:cubicBezTo>
                  <a:cubicBezTo>
                    <a:pt x="13983" y="68986"/>
                    <a:pt x="0" y="55029"/>
                    <a:pt x="0" y="34938"/>
                  </a:cubicBezTo>
                  <a:cubicBezTo>
                    <a:pt x="0" y="13957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3" name="Shape 628"/>
            <p:cNvSpPr/>
            <p:nvPr/>
          </p:nvSpPr>
          <p:spPr>
            <a:xfrm>
              <a:off x="1396632" y="966013"/>
              <a:ext cx="69863" cy="69876"/>
            </a:xfrm>
            <a:custGeom>
              <a:avLst/>
              <a:gdLst/>
              <a:ahLst/>
              <a:cxnLst/>
              <a:rect l="0" t="0" r="0" b="0"/>
              <a:pathLst>
                <a:path w="69863" h="69876">
                  <a:moveTo>
                    <a:pt x="34938" y="0"/>
                  </a:moveTo>
                  <a:cubicBezTo>
                    <a:pt x="55905" y="0"/>
                    <a:pt x="69863" y="13983"/>
                    <a:pt x="69863" y="34937"/>
                  </a:cubicBezTo>
                  <a:cubicBezTo>
                    <a:pt x="69863" y="55905"/>
                    <a:pt x="55905" y="69876"/>
                    <a:pt x="34938" y="69876"/>
                  </a:cubicBezTo>
                  <a:cubicBezTo>
                    <a:pt x="13983" y="69876"/>
                    <a:pt x="0" y="55905"/>
                    <a:pt x="0" y="34937"/>
                  </a:cubicBezTo>
                  <a:cubicBezTo>
                    <a:pt x="0" y="13983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4" name="Shape 629"/>
            <p:cNvSpPr/>
            <p:nvPr/>
          </p:nvSpPr>
          <p:spPr>
            <a:xfrm>
              <a:off x="271640" y="1466495"/>
              <a:ext cx="68999" cy="69011"/>
            </a:xfrm>
            <a:custGeom>
              <a:avLst/>
              <a:gdLst/>
              <a:ahLst/>
              <a:cxnLst/>
              <a:rect l="0" t="0" r="0" b="0"/>
              <a:pathLst>
                <a:path w="68999" h="69011">
                  <a:moveTo>
                    <a:pt x="34938" y="0"/>
                  </a:moveTo>
                  <a:cubicBezTo>
                    <a:pt x="55029" y="0"/>
                    <a:pt x="68999" y="13982"/>
                    <a:pt x="68999" y="34937"/>
                  </a:cubicBezTo>
                  <a:cubicBezTo>
                    <a:pt x="68999" y="55029"/>
                    <a:pt x="55029" y="69011"/>
                    <a:pt x="34938" y="69011"/>
                  </a:cubicBezTo>
                  <a:cubicBezTo>
                    <a:pt x="13970" y="69011"/>
                    <a:pt x="0" y="55029"/>
                    <a:pt x="0" y="34937"/>
                  </a:cubicBezTo>
                  <a:cubicBezTo>
                    <a:pt x="0" y="13982"/>
                    <a:pt x="13970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5" name="Shape 630"/>
            <p:cNvSpPr/>
            <p:nvPr/>
          </p:nvSpPr>
          <p:spPr>
            <a:xfrm>
              <a:off x="333654" y="528434"/>
              <a:ext cx="69875" cy="68986"/>
            </a:xfrm>
            <a:custGeom>
              <a:avLst/>
              <a:gdLst/>
              <a:ahLst/>
              <a:cxnLst/>
              <a:rect l="0" t="0" r="0" b="0"/>
              <a:pathLst>
                <a:path w="69875" h="68986">
                  <a:moveTo>
                    <a:pt x="34938" y="0"/>
                  </a:moveTo>
                  <a:cubicBezTo>
                    <a:pt x="55893" y="0"/>
                    <a:pt x="69875" y="13957"/>
                    <a:pt x="69875" y="34938"/>
                  </a:cubicBezTo>
                  <a:cubicBezTo>
                    <a:pt x="69875" y="55029"/>
                    <a:pt x="55893" y="68986"/>
                    <a:pt x="34938" y="68986"/>
                  </a:cubicBezTo>
                  <a:cubicBezTo>
                    <a:pt x="13970" y="68986"/>
                    <a:pt x="0" y="55029"/>
                    <a:pt x="0" y="34938"/>
                  </a:cubicBezTo>
                  <a:cubicBezTo>
                    <a:pt x="0" y="13957"/>
                    <a:pt x="13970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6" name="Shape 631"/>
            <p:cNvSpPr/>
            <p:nvPr/>
          </p:nvSpPr>
          <p:spPr>
            <a:xfrm>
              <a:off x="646341" y="1591399"/>
              <a:ext cx="69875" cy="69889"/>
            </a:xfrm>
            <a:custGeom>
              <a:avLst/>
              <a:gdLst/>
              <a:ahLst/>
              <a:cxnLst/>
              <a:rect l="0" t="0" r="0" b="0"/>
              <a:pathLst>
                <a:path w="69875" h="69889">
                  <a:moveTo>
                    <a:pt x="34938" y="0"/>
                  </a:moveTo>
                  <a:cubicBezTo>
                    <a:pt x="55905" y="0"/>
                    <a:pt x="69875" y="13983"/>
                    <a:pt x="69875" y="34951"/>
                  </a:cubicBezTo>
                  <a:cubicBezTo>
                    <a:pt x="69875" y="55893"/>
                    <a:pt x="55905" y="69889"/>
                    <a:pt x="34938" y="69889"/>
                  </a:cubicBezTo>
                  <a:cubicBezTo>
                    <a:pt x="13983" y="69889"/>
                    <a:pt x="0" y="55893"/>
                    <a:pt x="0" y="34951"/>
                  </a:cubicBezTo>
                  <a:cubicBezTo>
                    <a:pt x="0" y="13983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7" name="Shape 632"/>
            <p:cNvSpPr/>
            <p:nvPr/>
          </p:nvSpPr>
          <p:spPr>
            <a:xfrm>
              <a:off x="1522413" y="528434"/>
              <a:ext cx="68986" cy="68986"/>
            </a:xfrm>
            <a:custGeom>
              <a:avLst/>
              <a:gdLst/>
              <a:ahLst/>
              <a:cxnLst/>
              <a:rect l="0" t="0" r="0" b="0"/>
              <a:pathLst>
                <a:path w="68986" h="68986">
                  <a:moveTo>
                    <a:pt x="34049" y="0"/>
                  </a:moveTo>
                  <a:cubicBezTo>
                    <a:pt x="55029" y="0"/>
                    <a:pt x="68986" y="13957"/>
                    <a:pt x="68986" y="34938"/>
                  </a:cubicBezTo>
                  <a:cubicBezTo>
                    <a:pt x="68986" y="55029"/>
                    <a:pt x="55029" y="68986"/>
                    <a:pt x="34049" y="68986"/>
                  </a:cubicBezTo>
                  <a:cubicBezTo>
                    <a:pt x="13970" y="68986"/>
                    <a:pt x="0" y="55029"/>
                    <a:pt x="0" y="34938"/>
                  </a:cubicBezTo>
                  <a:cubicBezTo>
                    <a:pt x="0" y="13957"/>
                    <a:pt x="13970" y="0"/>
                    <a:pt x="34049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8" name="Shape 633"/>
            <p:cNvSpPr/>
            <p:nvPr/>
          </p:nvSpPr>
          <p:spPr>
            <a:xfrm>
              <a:off x="1709319" y="1090918"/>
              <a:ext cx="69875" cy="69888"/>
            </a:xfrm>
            <a:custGeom>
              <a:avLst/>
              <a:gdLst/>
              <a:ahLst/>
              <a:cxnLst/>
              <a:rect l="0" t="0" r="0" b="0"/>
              <a:pathLst>
                <a:path w="69875" h="69888">
                  <a:moveTo>
                    <a:pt x="34938" y="0"/>
                  </a:moveTo>
                  <a:cubicBezTo>
                    <a:pt x="55905" y="0"/>
                    <a:pt x="69875" y="13982"/>
                    <a:pt x="69875" y="34937"/>
                  </a:cubicBezTo>
                  <a:cubicBezTo>
                    <a:pt x="69875" y="55905"/>
                    <a:pt x="55905" y="69888"/>
                    <a:pt x="34938" y="69888"/>
                  </a:cubicBezTo>
                  <a:cubicBezTo>
                    <a:pt x="13983" y="69888"/>
                    <a:pt x="0" y="55905"/>
                    <a:pt x="0" y="34937"/>
                  </a:cubicBezTo>
                  <a:cubicBezTo>
                    <a:pt x="0" y="13982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19" name="Shape 634"/>
            <p:cNvSpPr/>
            <p:nvPr/>
          </p:nvSpPr>
          <p:spPr>
            <a:xfrm>
              <a:off x="1459510" y="340640"/>
              <a:ext cx="69888" cy="69876"/>
            </a:xfrm>
            <a:custGeom>
              <a:avLst/>
              <a:gdLst/>
              <a:ahLst/>
              <a:cxnLst/>
              <a:rect l="0" t="0" r="0" b="0"/>
              <a:pathLst>
                <a:path w="69888" h="69876">
                  <a:moveTo>
                    <a:pt x="34950" y="0"/>
                  </a:moveTo>
                  <a:cubicBezTo>
                    <a:pt x="55918" y="0"/>
                    <a:pt x="69888" y="13970"/>
                    <a:pt x="69888" y="34937"/>
                  </a:cubicBezTo>
                  <a:cubicBezTo>
                    <a:pt x="69888" y="55905"/>
                    <a:pt x="55918" y="69876"/>
                    <a:pt x="34950" y="69876"/>
                  </a:cubicBezTo>
                  <a:cubicBezTo>
                    <a:pt x="13983" y="69876"/>
                    <a:pt x="0" y="55905"/>
                    <a:pt x="0" y="34937"/>
                  </a:cubicBezTo>
                  <a:cubicBezTo>
                    <a:pt x="0" y="13970"/>
                    <a:pt x="13983" y="0"/>
                    <a:pt x="34950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0" name="Shape 635"/>
            <p:cNvSpPr/>
            <p:nvPr/>
          </p:nvSpPr>
          <p:spPr>
            <a:xfrm>
              <a:off x="396532" y="716217"/>
              <a:ext cx="69012" cy="68999"/>
            </a:xfrm>
            <a:custGeom>
              <a:avLst/>
              <a:gdLst/>
              <a:ahLst/>
              <a:cxnLst/>
              <a:rect l="0" t="0" r="0" b="0"/>
              <a:pathLst>
                <a:path w="69012" h="68999">
                  <a:moveTo>
                    <a:pt x="34938" y="0"/>
                  </a:moveTo>
                  <a:cubicBezTo>
                    <a:pt x="55905" y="0"/>
                    <a:pt x="69012" y="13970"/>
                    <a:pt x="69012" y="34061"/>
                  </a:cubicBezTo>
                  <a:cubicBezTo>
                    <a:pt x="69012" y="55029"/>
                    <a:pt x="55905" y="68999"/>
                    <a:pt x="34938" y="68999"/>
                  </a:cubicBezTo>
                  <a:cubicBezTo>
                    <a:pt x="13983" y="68999"/>
                    <a:pt x="0" y="55029"/>
                    <a:pt x="0" y="34061"/>
                  </a:cubicBezTo>
                  <a:cubicBezTo>
                    <a:pt x="0" y="13970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1" name="Shape 636"/>
            <p:cNvSpPr/>
            <p:nvPr/>
          </p:nvSpPr>
          <p:spPr>
            <a:xfrm>
              <a:off x="709232" y="1153808"/>
              <a:ext cx="68999" cy="69000"/>
            </a:xfrm>
            <a:custGeom>
              <a:avLst/>
              <a:gdLst/>
              <a:ahLst/>
              <a:cxnLst/>
              <a:rect l="0" t="0" r="0" b="0"/>
              <a:pathLst>
                <a:path w="68999" h="69000">
                  <a:moveTo>
                    <a:pt x="34938" y="0"/>
                  </a:moveTo>
                  <a:cubicBezTo>
                    <a:pt x="55893" y="0"/>
                    <a:pt x="68999" y="13970"/>
                    <a:pt x="68999" y="34938"/>
                  </a:cubicBezTo>
                  <a:cubicBezTo>
                    <a:pt x="68999" y="55029"/>
                    <a:pt x="55893" y="69000"/>
                    <a:pt x="34938" y="69000"/>
                  </a:cubicBezTo>
                  <a:cubicBezTo>
                    <a:pt x="13983" y="69000"/>
                    <a:pt x="0" y="55029"/>
                    <a:pt x="0" y="34938"/>
                  </a:cubicBezTo>
                  <a:cubicBezTo>
                    <a:pt x="0" y="13970"/>
                    <a:pt x="13983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2" name="Shape 637"/>
            <p:cNvSpPr/>
            <p:nvPr/>
          </p:nvSpPr>
          <p:spPr>
            <a:xfrm>
              <a:off x="1584427" y="778231"/>
              <a:ext cx="69863" cy="69876"/>
            </a:xfrm>
            <a:custGeom>
              <a:avLst/>
              <a:gdLst/>
              <a:ahLst/>
              <a:cxnLst/>
              <a:rect l="0" t="0" r="0" b="0"/>
              <a:pathLst>
                <a:path w="69863" h="69876">
                  <a:moveTo>
                    <a:pt x="34938" y="0"/>
                  </a:moveTo>
                  <a:cubicBezTo>
                    <a:pt x="55893" y="0"/>
                    <a:pt x="69863" y="13983"/>
                    <a:pt x="69863" y="34938"/>
                  </a:cubicBezTo>
                  <a:cubicBezTo>
                    <a:pt x="69863" y="55906"/>
                    <a:pt x="55893" y="69876"/>
                    <a:pt x="34938" y="69876"/>
                  </a:cubicBezTo>
                  <a:cubicBezTo>
                    <a:pt x="13970" y="69876"/>
                    <a:pt x="0" y="55906"/>
                    <a:pt x="0" y="34938"/>
                  </a:cubicBezTo>
                  <a:cubicBezTo>
                    <a:pt x="0" y="13983"/>
                    <a:pt x="13970" y="0"/>
                    <a:pt x="34938" y="0"/>
                  </a:cubicBezTo>
                  <a:close/>
                </a:path>
              </a:pathLst>
            </a:custGeom>
            <a:ln w="12129" cap="flat">
              <a:miter lim="100000"/>
            </a:ln>
          </p:spPr>
          <p:style>
            <a:lnRef idx="1">
              <a:srgbClr val="606060"/>
            </a:lnRef>
            <a:fillRef idx="1">
              <a:srgbClr val="80808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3" name="Shape 638"/>
            <p:cNvSpPr/>
            <p:nvPr/>
          </p:nvSpPr>
          <p:spPr>
            <a:xfrm>
              <a:off x="1153808" y="1555598"/>
              <a:ext cx="33198" cy="51524"/>
            </a:xfrm>
            <a:custGeom>
              <a:avLst/>
              <a:gdLst/>
              <a:ahLst/>
              <a:cxnLst/>
              <a:rect l="0" t="0" r="0" b="0"/>
              <a:pathLst>
                <a:path w="33198" h="51524">
                  <a:moveTo>
                    <a:pt x="14859" y="0"/>
                  </a:moveTo>
                  <a:cubicBezTo>
                    <a:pt x="16599" y="0"/>
                    <a:pt x="19215" y="864"/>
                    <a:pt x="21844" y="1727"/>
                  </a:cubicBezTo>
                  <a:cubicBezTo>
                    <a:pt x="23584" y="1727"/>
                    <a:pt x="24460" y="1727"/>
                    <a:pt x="25336" y="1727"/>
                  </a:cubicBezTo>
                  <a:cubicBezTo>
                    <a:pt x="26200" y="1727"/>
                    <a:pt x="26200" y="1727"/>
                    <a:pt x="27089" y="1727"/>
                  </a:cubicBezTo>
                  <a:cubicBezTo>
                    <a:pt x="27089" y="1727"/>
                    <a:pt x="27089" y="864"/>
                    <a:pt x="27953" y="0"/>
                  </a:cubicBezTo>
                  <a:lnTo>
                    <a:pt x="29705" y="0"/>
                  </a:lnTo>
                  <a:lnTo>
                    <a:pt x="29705" y="16573"/>
                  </a:lnTo>
                  <a:lnTo>
                    <a:pt x="27953" y="16573"/>
                  </a:lnTo>
                  <a:cubicBezTo>
                    <a:pt x="26200" y="11341"/>
                    <a:pt x="24460" y="7848"/>
                    <a:pt x="22708" y="6109"/>
                  </a:cubicBezTo>
                  <a:cubicBezTo>
                    <a:pt x="20968" y="4369"/>
                    <a:pt x="18351" y="3492"/>
                    <a:pt x="14859" y="3492"/>
                  </a:cubicBezTo>
                  <a:cubicBezTo>
                    <a:pt x="12243" y="3492"/>
                    <a:pt x="10490" y="3492"/>
                    <a:pt x="8737" y="5232"/>
                  </a:cubicBezTo>
                  <a:cubicBezTo>
                    <a:pt x="6985" y="6109"/>
                    <a:pt x="6121" y="7848"/>
                    <a:pt x="6121" y="9614"/>
                  </a:cubicBezTo>
                  <a:cubicBezTo>
                    <a:pt x="6121" y="11341"/>
                    <a:pt x="6985" y="13094"/>
                    <a:pt x="7861" y="14846"/>
                  </a:cubicBezTo>
                  <a:cubicBezTo>
                    <a:pt x="8737" y="16573"/>
                    <a:pt x="11354" y="17463"/>
                    <a:pt x="14859" y="19202"/>
                  </a:cubicBezTo>
                  <a:lnTo>
                    <a:pt x="22708" y="22707"/>
                  </a:lnTo>
                  <a:cubicBezTo>
                    <a:pt x="29705" y="27077"/>
                    <a:pt x="33198" y="31432"/>
                    <a:pt x="33198" y="36664"/>
                  </a:cubicBezTo>
                  <a:cubicBezTo>
                    <a:pt x="33198" y="41935"/>
                    <a:pt x="31458" y="45403"/>
                    <a:pt x="27953" y="48031"/>
                  </a:cubicBezTo>
                  <a:cubicBezTo>
                    <a:pt x="25336" y="50660"/>
                    <a:pt x="20968" y="51524"/>
                    <a:pt x="17475" y="51524"/>
                  </a:cubicBezTo>
                  <a:cubicBezTo>
                    <a:pt x="13983" y="51524"/>
                    <a:pt x="10490" y="51524"/>
                    <a:pt x="6985" y="50660"/>
                  </a:cubicBezTo>
                  <a:cubicBezTo>
                    <a:pt x="5245" y="49784"/>
                    <a:pt x="4369" y="49784"/>
                    <a:pt x="4369" y="49784"/>
                  </a:cubicBezTo>
                  <a:cubicBezTo>
                    <a:pt x="3492" y="49784"/>
                    <a:pt x="2629" y="49784"/>
                    <a:pt x="1753" y="51524"/>
                  </a:cubicBezTo>
                  <a:lnTo>
                    <a:pt x="0" y="51524"/>
                  </a:lnTo>
                  <a:lnTo>
                    <a:pt x="0" y="34048"/>
                  </a:lnTo>
                  <a:lnTo>
                    <a:pt x="1753" y="34048"/>
                  </a:lnTo>
                  <a:cubicBezTo>
                    <a:pt x="2629" y="38430"/>
                    <a:pt x="5245" y="42787"/>
                    <a:pt x="7861" y="44539"/>
                  </a:cubicBezTo>
                  <a:cubicBezTo>
                    <a:pt x="10490" y="47168"/>
                    <a:pt x="13983" y="48895"/>
                    <a:pt x="17475" y="48895"/>
                  </a:cubicBezTo>
                  <a:cubicBezTo>
                    <a:pt x="19215" y="48895"/>
                    <a:pt x="21844" y="48031"/>
                    <a:pt x="23584" y="46279"/>
                  </a:cubicBezTo>
                  <a:cubicBezTo>
                    <a:pt x="24460" y="45403"/>
                    <a:pt x="25336" y="43662"/>
                    <a:pt x="25336" y="41046"/>
                  </a:cubicBezTo>
                  <a:cubicBezTo>
                    <a:pt x="25336" y="39294"/>
                    <a:pt x="24460" y="36664"/>
                    <a:pt x="22708" y="34937"/>
                  </a:cubicBezTo>
                  <a:cubicBezTo>
                    <a:pt x="20968" y="33185"/>
                    <a:pt x="17475" y="31432"/>
                    <a:pt x="12243" y="28816"/>
                  </a:cubicBezTo>
                  <a:cubicBezTo>
                    <a:pt x="6985" y="26188"/>
                    <a:pt x="4369" y="23571"/>
                    <a:pt x="2629" y="21819"/>
                  </a:cubicBezTo>
                  <a:cubicBezTo>
                    <a:pt x="876" y="20079"/>
                    <a:pt x="0" y="17463"/>
                    <a:pt x="0" y="13957"/>
                  </a:cubicBezTo>
                  <a:cubicBezTo>
                    <a:pt x="0" y="10464"/>
                    <a:pt x="1753" y="6985"/>
                    <a:pt x="4369" y="4369"/>
                  </a:cubicBezTo>
                  <a:cubicBezTo>
                    <a:pt x="6985" y="1727"/>
                    <a:pt x="10490" y="0"/>
                    <a:pt x="14859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4" name="Shape 639"/>
            <p:cNvSpPr/>
            <p:nvPr/>
          </p:nvSpPr>
          <p:spPr>
            <a:xfrm>
              <a:off x="1194867" y="1555733"/>
              <a:ext cx="23146" cy="51389"/>
            </a:xfrm>
            <a:custGeom>
              <a:avLst/>
              <a:gdLst/>
              <a:ahLst/>
              <a:cxnLst/>
              <a:rect l="0" t="0" r="0" b="0"/>
              <a:pathLst>
                <a:path w="23146" h="51389">
                  <a:moveTo>
                    <a:pt x="23146" y="0"/>
                  </a:moveTo>
                  <a:lnTo>
                    <a:pt x="23146" y="4073"/>
                  </a:lnTo>
                  <a:lnTo>
                    <a:pt x="21831" y="3357"/>
                  </a:lnTo>
                  <a:cubicBezTo>
                    <a:pt x="20079" y="3357"/>
                    <a:pt x="18339" y="4234"/>
                    <a:pt x="15722" y="5098"/>
                  </a:cubicBezTo>
                  <a:cubicBezTo>
                    <a:pt x="13970" y="5974"/>
                    <a:pt x="12230" y="8590"/>
                    <a:pt x="11354" y="11206"/>
                  </a:cubicBezTo>
                  <a:cubicBezTo>
                    <a:pt x="10477" y="13823"/>
                    <a:pt x="9614" y="17328"/>
                    <a:pt x="9614" y="21684"/>
                  </a:cubicBezTo>
                  <a:cubicBezTo>
                    <a:pt x="9614" y="28681"/>
                    <a:pt x="11354" y="34803"/>
                    <a:pt x="13970" y="40035"/>
                  </a:cubicBezTo>
                  <a:lnTo>
                    <a:pt x="23146" y="46388"/>
                  </a:lnTo>
                  <a:lnTo>
                    <a:pt x="23146" y="51264"/>
                  </a:lnTo>
                  <a:lnTo>
                    <a:pt x="22708" y="51389"/>
                  </a:lnTo>
                  <a:cubicBezTo>
                    <a:pt x="15722" y="51389"/>
                    <a:pt x="9614" y="48760"/>
                    <a:pt x="5232" y="42652"/>
                  </a:cubicBezTo>
                  <a:cubicBezTo>
                    <a:pt x="1740" y="38296"/>
                    <a:pt x="0" y="32187"/>
                    <a:pt x="0" y="26053"/>
                  </a:cubicBezTo>
                  <a:cubicBezTo>
                    <a:pt x="0" y="21684"/>
                    <a:pt x="864" y="17328"/>
                    <a:pt x="3492" y="12959"/>
                  </a:cubicBezTo>
                  <a:cubicBezTo>
                    <a:pt x="5232" y="8590"/>
                    <a:pt x="7861" y="5098"/>
                    <a:pt x="12230" y="3357"/>
                  </a:cubicBezTo>
                  <a:lnTo>
                    <a:pt x="23146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5" name="Shape 640"/>
            <p:cNvSpPr/>
            <p:nvPr/>
          </p:nvSpPr>
          <p:spPr>
            <a:xfrm>
              <a:off x="1218013" y="1555598"/>
              <a:ext cx="24022" cy="51399"/>
            </a:xfrm>
            <a:custGeom>
              <a:avLst/>
              <a:gdLst/>
              <a:ahLst/>
              <a:cxnLst/>
              <a:rect l="0" t="0" r="0" b="0"/>
              <a:pathLst>
                <a:path w="24022" h="51399">
                  <a:moveTo>
                    <a:pt x="438" y="0"/>
                  </a:moveTo>
                  <a:cubicBezTo>
                    <a:pt x="7423" y="0"/>
                    <a:pt x="13532" y="2616"/>
                    <a:pt x="17901" y="8725"/>
                  </a:cubicBezTo>
                  <a:cubicBezTo>
                    <a:pt x="22269" y="13094"/>
                    <a:pt x="24022" y="19202"/>
                    <a:pt x="24022" y="25324"/>
                  </a:cubicBezTo>
                  <a:cubicBezTo>
                    <a:pt x="24022" y="29693"/>
                    <a:pt x="23146" y="34048"/>
                    <a:pt x="20530" y="38430"/>
                  </a:cubicBezTo>
                  <a:cubicBezTo>
                    <a:pt x="18777" y="42787"/>
                    <a:pt x="15285" y="46279"/>
                    <a:pt x="11792" y="48031"/>
                  </a:cubicBezTo>
                  <a:lnTo>
                    <a:pt x="0" y="51399"/>
                  </a:lnTo>
                  <a:lnTo>
                    <a:pt x="0" y="46523"/>
                  </a:lnTo>
                  <a:lnTo>
                    <a:pt x="2178" y="48031"/>
                  </a:lnTo>
                  <a:cubicBezTo>
                    <a:pt x="5683" y="48031"/>
                    <a:pt x="8299" y="46279"/>
                    <a:pt x="10916" y="43662"/>
                  </a:cubicBezTo>
                  <a:cubicBezTo>
                    <a:pt x="12668" y="41046"/>
                    <a:pt x="13532" y="35801"/>
                    <a:pt x="13532" y="28816"/>
                  </a:cubicBezTo>
                  <a:cubicBezTo>
                    <a:pt x="13532" y="20079"/>
                    <a:pt x="11792" y="13957"/>
                    <a:pt x="8299" y="8725"/>
                  </a:cubicBezTo>
                  <a:lnTo>
                    <a:pt x="0" y="4207"/>
                  </a:lnTo>
                  <a:lnTo>
                    <a:pt x="0" y="135"/>
                  </a:lnTo>
                  <a:lnTo>
                    <a:pt x="438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6" name="Shape 641"/>
            <p:cNvSpPr/>
            <p:nvPr/>
          </p:nvSpPr>
          <p:spPr>
            <a:xfrm>
              <a:off x="1249020" y="1530262"/>
              <a:ext cx="24448" cy="75997"/>
            </a:xfrm>
            <a:custGeom>
              <a:avLst/>
              <a:gdLst/>
              <a:ahLst/>
              <a:cxnLst/>
              <a:rect l="0" t="0" r="0" b="0"/>
              <a:pathLst>
                <a:path w="24448" h="75997">
                  <a:moveTo>
                    <a:pt x="13970" y="0"/>
                  </a:moveTo>
                  <a:lnTo>
                    <a:pt x="16599" y="0"/>
                  </a:lnTo>
                  <a:lnTo>
                    <a:pt x="16599" y="64630"/>
                  </a:lnTo>
                  <a:cubicBezTo>
                    <a:pt x="16599" y="68123"/>
                    <a:pt x="16599" y="69876"/>
                    <a:pt x="17463" y="70739"/>
                  </a:cubicBezTo>
                  <a:cubicBezTo>
                    <a:pt x="17463" y="71615"/>
                    <a:pt x="18339" y="72504"/>
                    <a:pt x="19215" y="73368"/>
                  </a:cubicBezTo>
                  <a:cubicBezTo>
                    <a:pt x="20091" y="73368"/>
                    <a:pt x="21831" y="73368"/>
                    <a:pt x="24448" y="73368"/>
                  </a:cubicBezTo>
                  <a:lnTo>
                    <a:pt x="24448" y="75997"/>
                  </a:lnTo>
                  <a:lnTo>
                    <a:pt x="876" y="75997"/>
                  </a:lnTo>
                  <a:lnTo>
                    <a:pt x="876" y="73368"/>
                  </a:lnTo>
                  <a:cubicBezTo>
                    <a:pt x="2616" y="73368"/>
                    <a:pt x="4356" y="73368"/>
                    <a:pt x="5232" y="73368"/>
                  </a:cubicBezTo>
                  <a:cubicBezTo>
                    <a:pt x="6109" y="72504"/>
                    <a:pt x="6998" y="71615"/>
                    <a:pt x="6998" y="70739"/>
                  </a:cubicBezTo>
                  <a:cubicBezTo>
                    <a:pt x="7861" y="69876"/>
                    <a:pt x="7861" y="68123"/>
                    <a:pt x="7861" y="64630"/>
                  </a:cubicBezTo>
                  <a:lnTo>
                    <a:pt x="7861" y="20091"/>
                  </a:lnTo>
                  <a:cubicBezTo>
                    <a:pt x="7861" y="14859"/>
                    <a:pt x="7861" y="11354"/>
                    <a:pt x="7861" y="10478"/>
                  </a:cubicBezTo>
                  <a:cubicBezTo>
                    <a:pt x="6998" y="8737"/>
                    <a:pt x="6998" y="7861"/>
                    <a:pt x="6109" y="7861"/>
                  </a:cubicBezTo>
                  <a:cubicBezTo>
                    <a:pt x="6109" y="6972"/>
                    <a:pt x="5232" y="6972"/>
                    <a:pt x="4356" y="6972"/>
                  </a:cubicBezTo>
                  <a:cubicBezTo>
                    <a:pt x="3492" y="6972"/>
                    <a:pt x="1740" y="6972"/>
                    <a:pt x="876" y="7861"/>
                  </a:cubicBezTo>
                  <a:lnTo>
                    <a:pt x="0" y="6121"/>
                  </a:lnTo>
                  <a:lnTo>
                    <a:pt x="1397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7" name="Shape 642"/>
            <p:cNvSpPr/>
            <p:nvPr/>
          </p:nvSpPr>
          <p:spPr>
            <a:xfrm>
              <a:off x="1276096" y="1557325"/>
              <a:ext cx="54140" cy="49797"/>
            </a:xfrm>
            <a:custGeom>
              <a:avLst/>
              <a:gdLst/>
              <a:ahLst/>
              <a:cxnLst/>
              <a:rect l="0" t="0" r="0" b="0"/>
              <a:pathLst>
                <a:path w="54140" h="49797">
                  <a:moveTo>
                    <a:pt x="0" y="0"/>
                  </a:moveTo>
                  <a:lnTo>
                    <a:pt x="17475" y="0"/>
                  </a:lnTo>
                  <a:lnTo>
                    <a:pt x="17475" y="32321"/>
                  </a:lnTo>
                  <a:cubicBezTo>
                    <a:pt x="17475" y="36703"/>
                    <a:pt x="17475" y="40208"/>
                    <a:pt x="19202" y="41060"/>
                  </a:cubicBezTo>
                  <a:cubicBezTo>
                    <a:pt x="20968" y="42812"/>
                    <a:pt x="22708" y="43676"/>
                    <a:pt x="25324" y="43676"/>
                  </a:cubicBezTo>
                  <a:cubicBezTo>
                    <a:pt x="27076" y="43676"/>
                    <a:pt x="28816" y="42812"/>
                    <a:pt x="30569" y="41935"/>
                  </a:cubicBezTo>
                  <a:cubicBezTo>
                    <a:pt x="32309" y="41060"/>
                    <a:pt x="34938" y="39319"/>
                    <a:pt x="37567" y="36703"/>
                  </a:cubicBezTo>
                  <a:lnTo>
                    <a:pt x="37567" y="8737"/>
                  </a:lnTo>
                  <a:cubicBezTo>
                    <a:pt x="37567" y="6121"/>
                    <a:pt x="36678" y="4382"/>
                    <a:pt x="35814" y="3505"/>
                  </a:cubicBezTo>
                  <a:cubicBezTo>
                    <a:pt x="34938" y="2642"/>
                    <a:pt x="32309" y="1765"/>
                    <a:pt x="29693" y="1765"/>
                  </a:cubicBezTo>
                  <a:lnTo>
                    <a:pt x="29693" y="0"/>
                  </a:lnTo>
                  <a:lnTo>
                    <a:pt x="46292" y="0"/>
                  </a:lnTo>
                  <a:lnTo>
                    <a:pt x="46292" y="29705"/>
                  </a:lnTo>
                  <a:cubicBezTo>
                    <a:pt x="46292" y="34937"/>
                    <a:pt x="46292" y="38443"/>
                    <a:pt x="46292" y="40208"/>
                  </a:cubicBezTo>
                  <a:cubicBezTo>
                    <a:pt x="47168" y="41060"/>
                    <a:pt x="47168" y="41935"/>
                    <a:pt x="48031" y="42812"/>
                  </a:cubicBezTo>
                  <a:cubicBezTo>
                    <a:pt x="48031" y="42825"/>
                    <a:pt x="48908" y="42812"/>
                    <a:pt x="49784" y="42812"/>
                  </a:cubicBezTo>
                  <a:cubicBezTo>
                    <a:pt x="50660" y="42812"/>
                    <a:pt x="52400" y="42812"/>
                    <a:pt x="53276" y="41935"/>
                  </a:cubicBezTo>
                  <a:lnTo>
                    <a:pt x="54140" y="43676"/>
                  </a:lnTo>
                  <a:lnTo>
                    <a:pt x="39307" y="49797"/>
                  </a:lnTo>
                  <a:lnTo>
                    <a:pt x="37567" y="49797"/>
                  </a:lnTo>
                  <a:lnTo>
                    <a:pt x="37567" y="40208"/>
                  </a:lnTo>
                  <a:cubicBezTo>
                    <a:pt x="33185" y="44552"/>
                    <a:pt x="29693" y="47168"/>
                    <a:pt x="27953" y="48057"/>
                  </a:cubicBezTo>
                  <a:cubicBezTo>
                    <a:pt x="25324" y="49797"/>
                    <a:pt x="22708" y="49797"/>
                    <a:pt x="20968" y="49797"/>
                  </a:cubicBezTo>
                  <a:cubicBezTo>
                    <a:pt x="18351" y="49797"/>
                    <a:pt x="15710" y="49797"/>
                    <a:pt x="13970" y="48057"/>
                  </a:cubicBezTo>
                  <a:cubicBezTo>
                    <a:pt x="11354" y="46304"/>
                    <a:pt x="10477" y="44552"/>
                    <a:pt x="9601" y="41935"/>
                  </a:cubicBezTo>
                  <a:cubicBezTo>
                    <a:pt x="8738" y="39319"/>
                    <a:pt x="7861" y="35826"/>
                    <a:pt x="7861" y="31458"/>
                  </a:cubicBezTo>
                  <a:lnTo>
                    <a:pt x="7861" y="9614"/>
                  </a:lnTo>
                  <a:cubicBezTo>
                    <a:pt x="7861" y="6998"/>
                    <a:pt x="7861" y="5258"/>
                    <a:pt x="7861" y="4382"/>
                  </a:cubicBezTo>
                  <a:cubicBezTo>
                    <a:pt x="6985" y="3505"/>
                    <a:pt x="6109" y="2642"/>
                    <a:pt x="5245" y="2642"/>
                  </a:cubicBezTo>
                  <a:cubicBezTo>
                    <a:pt x="4369" y="1765"/>
                    <a:pt x="2629" y="1765"/>
                    <a:pt x="0" y="1765"/>
                  </a:cubicBez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8" name="Shape 643"/>
            <p:cNvSpPr/>
            <p:nvPr/>
          </p:nvSpPr>
          <p:spPr>
            <a:xfrm>
              <a:off x="1332001" y="1540739"/>
              <a:ext cx="28816" cy="66383"/>
            </a:xfrm>
            <a:custGeom>
              <a:avLst/>
              <a:gdLst/>
              <a:ahLst/>
              <a:cxnLst/>
              <a:rect l="0" t="0" r="0" b="0"/>
              <a:pathLst>
                <a:path w="28816" h="66383">
                  <a:moveTo>
                    <a:pt x="14846" y="0"/>
                  </a:moveTo>
                  <a:lnTo>
                    <a:pt x="15723" y="0"/>
                  </a:lnTo>
                  <a:lnTo>
                    <a:pt x="15723" y="16586"/>
                  </a:lnTo>
                  <a:lnTo>
                    <a:pt x="27940" y="16586"/>
                  </a:lnTo>
                  <a:lnTo>
                    <a:pt x="27940" y="20091"/>
                  </a:lnTo>
                  <a:lnTo>
                    <a:pt x="15723" y="20091"/>
                  </a:lnTo>
                  <a:lnTo>
                    <a:pt x="15723" y="51523"/>
                  </a:lnTo>
                  <a:cubicBezTo>
                    <a:pt x="15723" y="55028"/>
                    <a:pt x="16586" y="56794"/>
                    <a:pt x="17475" y="58521"/>
                  </a:cubicBezTo>
                  <a:cubicBezTo>
                    <a:pt x="18339" y="59398"/>
                    <a:pt x="19203" y="60261"/>
                    <a:pt x="20968" y="60261"/>
                  </a:cubicBezTo>
                  <a:cubicBezTo>
                    <a:pt x="21819" y="60261"/>
                    <a:pt x="23584" y="59398"/>
                    <a:pt x="24460" y="58521"/>
                  </a:cubicBezTo>
                  <a:cubicBezTo>
                    <a:pt x="25324" y="57645"/>
                    <a:pt x="26200" y="56794"/>
                    <a:pt x="27076" y="55905"/>
                  </a:cubicBezTo>
                  <a:lnTo>
                    <a:pt x="28816" y="55905"/>
                  </a:lnTo>
                  <a:cubicBezTo>
                    <a:pt x="27940" y="59398"/>
                    <a:pt x="26200" y="62026"/>
                    <a:pt x="23584" y="63753"/>
                  </a:cubicBezTo>
                  <a:cubicBezTo>
                    <a:pt x="21819" y="65519"/>
                    <a:pt x="19203" y="66383"/>
                    <a:pt x="16586" y="66383"/>
                  </a:cubicBezTo>
                  <a:cubicBezTo>
                    <a:pt x="14846" y="66383"/>
                    <a:pt x="13094" y="65519"/>
                    <a:pt x="12217" y="64643"/>
                  </a:cubicBezTo>
                  <a:cubicBezTo>
                    <a:pt x="10478" y="63753"/>
                    <a:pt x="9601" y="62890"/>
                    <a:pt x="8725" y="61137"/>
                  </a:cubicBezTo>
                  <a:cubicBezTo>
                    <a:pt x="7861" y="59398"/>
                    <a:pt x="6985" y="56794"/>
                    <a:pt x="6985" y="53289"/>
                  </a:cubicBezTo>
                  <a:lnTo>
                    <a:pt x="6985" y="20091"/>
                  </a:lnTo>
                  <a:lnTo>
                    <a:pt x="0" y="20091"/>
                  </a:lnTo>
                  <a:lnTo>
                    <a:pt x="0" y="18351"/>
                  </a:lnTo>
                  <a:cubicBezTo>
                    <a:pt x="1740" y="17475"/>
                    <a:pt x="3493" y="16586"/>
                    <a:pt x="5232" y="13970"/>
                  </a:cubicBezTo>
                  <a:cubicBezTo>
                    <a:pt x="7861" y="12229"/>
                    <a:pt x="9601" y="10490"/>
                    <a:pt x="11341" y="7861"/>
                  </a:cubicBezTo>
                  <a:cubicBezTo>
                    <a:pt x="12217" y="6108"/>
                    <a:pt x="13094" y="4381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29" name="Shape 644"/>
            <p:cNvSpPr/>
            <p:nvPr/>
          </p:nvSpPr>
          <p:spPr>
            <a:xfrm>
              <a:off x="1365199" y="1557435"/>
              <a:ext cx="18339" cy="48614"/>
            </a:xfrm>
            <a:custGeom>
              <a:avLst/>
              <a:gdLst/>
              <a:ahLst/>
              <a:cxnLst/>
              <a:rect l="0" t="0" r="0" b="0"/>
              <a:pathLst>
                <a:path w="18339" h="48614">
                  <a:moveTo>
                    <a:pt x="18339" y="0"/>
                  </a:moveTo>
                  <a:lnTo>
                    <a:pt x="18339" y="2039"/>
                  </a:lnTo>
                  <a:lnTo>
                    <a:pt x="11341" y="5148"/>
                  </a:lnTo>
                  <a:cubicBezTo>
                    <a:pt x="8725" y="7777"/>
                    <a:pt x="7849" y="11257"/>
                    <a:pt x="6985" y="14737"/>
                  </a:cubicBezTo>
                  <a:lnTo>
                    <a:pt x="18339" y="14737"/>
                  </a:lnTo>
                  <a:lnTo>
                    <a:pt x="18339" y="18242"/>
                  </a:lnTo>
                  <a:lnTo>
                    <a:pt x="6985" y="18242"/>
                  </a:lnTo>
                  <a:cubicBezTo>
                    <a:pt x="6985" y="25240"/>
                    <a:pt x="8725" y="31348"/>
                    <a:pt x="12217" y="34828"/>
                  </a:cubicBezTo>
                  <a:lnTo>
                    <a:pt x="18339" y="37687"/>
                  </a:lnTo>
                  <a:lnTo>
                    <a:pt x="18339" y="48614"/>
                  </a:lnTo>
                  <a:lnTo>
                    <a:pt x="6096" y="43566"/>
                  </a:lnTo>
                  <a:cubicBezTo>
                    <a:pt x="1740" y="38333"/>
                    <a:pt x="0" y="32211"/>
                    <a:pt x="0" y="24351"/>
                  </a:cubicBezTo>
                  <a:cubicBezTo>
                    <a:pt x="0" y="16502"/>
                    <a:pt x="1740" y="9504"/>
                    <a:pt x="6096" y="5148"/>
                  </a:cubicBezTo>
                  <a:lnTo>
                    <a:pt x="1833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0" name="Shape 645"/>
            <p:cNvSpPr/>
            <p:nvPr/>
          </p:nvSpPr>
          <p:spPr>
            <a:xfrm>
              <a:off x="1383538" y="1587030"/>
              <a:ext cx="22695" cy="20092"/>
            </a:xfrm>
            <a:custGeom>
              <a:avLst/>
              <a:gdLst/>
              <a:ahLst/>
              <a:cxnLst/>
              <a:rect l="0" t="0" r="0" b="0"/>
              <a:pathLst>
                <a:path w="22695" h="20092">
                  <a:moveTo>
                    <a:pt x="20955" y="0"/>
                  </a:moveTo>
                  <a:lnTo>
                    <a:pt x="22695" y="889"/>
                  </a:lnTo>
                  <a:cubicBezTo>
                    <a:pt x="21831" y="6121"/>
                    <a:pt x="20079" y="10503"/>
                    <a:pt x="16586" y="14846"/>
                  </a:cubicBezTo>
                  <a:cubicBezTo>
                    <a:pt x="12217" y="18352"/>
                    <a:pt x="7849" y="20092"/>
                    <a:pt x="2603" y="20092"/>
                  </a:cubicBezTo>
                  <a:lnTo>
                    <a:pt x="0" y="19018"/>
                  </a:lnTo>
                  <a:lnTo>
                    <a:pt x="0" y="8092"/>
                  </a:lnTo>
                  <a:lnTo>
                    <a:pt x="6985" y="11354"/>
                  </a:lnTo>
                  <a:cubicBezTo>
                    <a:pt x="9601" y="11354"/>
                    <a:pt x="13094" y="10503"/>
                    <a:pt x="14846" y="8737"/>
                  </a:cubicBezTo>
                  <a:cubicBezTo>
                    <a:pt x="17462" y="6998"/>
                    <a:pt x="19215" y="4369"/>
                    <a:pt x="20955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1" name="Shape 646"/>
            <p:cNvSpPr/>
            <p:nvPr/>
          </p:nvSpPr>
          <p:spPr>
            <a:xfrm>
              <a:off x="1383538" y="1555598"/>
              <a:ext cx="22695" cy="20079"/>
            </a:xfrm>
            <a:custGeom>
              <a:avLst/>
              <a:gdLst/>
              <a:ahLst/>
              <a:cxnLst/>
              <a:rect l="0" t="0" r="0" b="0"/>
              <a:pathLst>
                <a:path w="22695" h="20079">
                  <a:moveTo>
                    <a:pt x="4369" y="0"/>
                  </a:moveTo>
                  <a:cubicBezTo>
                    <a:pt x="9601" y="0"/>
                    <a:pt x="13970" y="1727"/>
                    <a:pt x="17462" y="5232"/>
                  </a:cubicBezTo>
                  <a:cubicBezTo>
                    <a:pt x="20955" y="8725"/>
                    <a:pt x="22695" y="13957"/>
                    <a:pt x="22695" y="20079"/>
                  </a:cubicBezTo>
                  <a:lnTo>
                    <a:pt x="0" y="20079"/>
                  </a:lnTo>
                  <a:lnTo>
                    <a:pt x="0" y="16573"/>
                  </a:lnTo>
                  <a:lnTo>
                    <a:pt x="11354" y="16573"/>
                  </a:lnTo>
                  <a:cubicBezTo>
                    <a:pt x="11354" y="13957"/>
                    <a:pt x="11354" y="11341"/>
                    <a:pt x="10477" y="10464"/>
                  </a:cubicBezTo>
                  <a:cubicBezTo>
                    <a:pt x="9601" y="7848"/>
                    <a:pt x="7849" y="6985"/>
                    <a:pt x="6109" y="5232"/>
                  </a:cubicBezTo>
                  <a:cubicBezTo>
                    <a:pt x="4369" y="4369"/>
                    <a:pt x="2603" y="3492"/>
                    <a:pt x="864" y="3492"/>
                  </a:cubicBezTo>
                  <a:lnTo>
                    <a:pt x="0" y="3876"/>
                  </a:lnTo>
                  <a:lnTo>
                    <a:pt x="0" y="1837"/>
                  </a:lnTo>
                  <a:lnTo>
                    <a:pt x="436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2" name="Shape 647"/>
            <p:cNvSpPr/>
            <p:nvPr/>
          </p:nvSpPr>
          <p:spPr>
            <a:xfrm>
              <a:off x="1440307" y="1577861"/>
              <a:ext cx="18339" cy="29261"/>
            </a:xfrm>
            <a:custGeom>
              <a:avLst/>
              <a:gdLst/>
              <a:ahLst/>
              <a:cxnLst/>
              <a:rect l="0" t="0" r="0" b="0"/>
              <a:pathLst>
                <a:path w="18339" h="29261">
                  <a:moveTo>
                    <a:pt x="18339" y="0"/>
                  </a:moveTo>
                  <a:lnTo>
                    <a:pt x="18339" y="3447"/>
                  </a:lnTo>
                  <a:lnTo>
                    <a:pt x="17463" y="3925"/>
                  </a:lnTo>
                  <a:cubicBezTo>
                    <a:pt x="13970" y="4814"/>
                    <a:pt x="12230" y="6553"/>
                    <a:pt x="11354" y="8293"/>
                  </a:cubicBezTo>
                  <a:cubicBezTo>
                    <a:pt x="9601" y="10058"/>
                    <a:pt x="9601" y="11785"/>
                    <a:pt x="9601" y="14401"/>
                  </a:cubicBezTo>
                  <a:cubicBezTo>
                    <a:pt x="9601" y="16167"/>
                    <a:pt x="9601" y="18783"/>
                    <a:pt x="11354" y="20524"/>
                  </a:cubicBezTo>
                  <a:cubicBezTo>
                    <a:pt x="13094" y="22276"/>
                    <a:pt x="14846" y="23140"/>
                    <a:pt x="16586" y="23140"/>
                  </a:cubicBezTo>
                  <a:lnTo>
                    <a:pt x="18339" y="22265"/>
                  </a:lnTo>
                  <a:lnTo>
                    <a:pt x="18339" y="27521"/>
                  </a:lnTo>
                  <a:lnTo>
                    <a:pt x="18339" y="27521"/>
                  </a:lnTo>
                  <a:cubicBezTo>
                    <a:pt x="15723" y="28397"/>
                    <a:pt x="13970" y="29261"/>
                    <a:pt x="12230" y="29261"/>
                  </a:cubicBezTo>
                  <a:cubicBezTo>
                    <a:pt x="8725" y="29261"/>
                    <a:pt x="6109" y="28397"/>
                    <a:pt x="3480" y="25768"/>
                  </a:cubicBezTo>
                  <a:cubicBezTo>
                    <a:pt x="1740" y="23140"/>
                    <a:pt x="0" y="20524"/>
                    <a:pt x="0" y="16167"/>
                  </a:cubicBezTo>
                  <a:cubicBezTo>
                    <a:pt x="0" y="14401"/>
                    <a:pt x="864" y="11785"/>
                    <a:pt x="1740" y="10058"/>
                  </a:cubicBezTo>
                  <a:cubicBezTo>
                    <a:pt x="3480" y="8293"/>
                    <a:pt x="6109" y="5677"/>
                    <a:pt x="9601" y="3925"/>
                  </a:cubicBezTo>
                  <a:lnTo>
                    <a:pt x="1833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3" name="Shape 648"/>
            <p:cNvSpPr/>
            <p:nvPr/>
          </p:nvSpPr>
          <p:spPr>
            <a:xfrm>
              <a:off x="1442047" y="1556182"/>
              <a:ext cx="16599" cy="16878"/>
            </a:xfrm>
            <a:custGeom>
              <a:avLst/>
              <a:gdLst/>
              <a:ahLst/>
              <a:cxnLst/>
              <a:rect l="0" t="0" r="0" b="0"/>
              <a:pathLst>
                <a:path w="16599" h="16878">
                  <a:moveTo>
                    <a:pt x="16599" y="0"/>
                  </a:moveTo>
                  <a:lnTo>
                    <a:pt x="16599" y="2908"/>
                  </a:lnTo>
                  <a:lnTo>
                    <a:pt x="16599" y="2908"/>
                  </a:lnTo>
                  <a:cubicBezTo>
                    <a:pt x="13983" y="2908"/>
                    <a:pt x="12230" y="3785"/>
                    <a:pt x="11354" y="4648"/>
                  </a:cubicBezTo>
                  <a:cubicBezTo>
                    <a:pt x="9614" y="5525"/>
                    <a:pt x="9614" y="7264"/>
                    <a:pt x="9614" y="9030"/>
                  </a:cubicBezTo>
                  <a:lnTo>
                    <a:pt x="9614" y="11646"/>
                  </a:lnTo>
                  <a:cubicBezTo>
                    <a:pt x="9614" y="13373"/>
                    <a:pt x="8738" y="15138"/>
                    <a:pt x="7861" y="15989"/>
                  </a:cubicBezTo>
                  <a:cubicBezTo>
                    <a:pt x="6985" y="16878"/>
                    <a:pt x="6121" y="16878"/>
                    <a:pt x="5245" y="16878"/>
                  </a:cubicBezTo>
                  <a:cubicBezTo>
                    <a:pt x="3505" y="16878"/>
                    <a:pt x="2629" y="16878"/>
                    <a:pt x="1740" y="15138"/>
                  </a:cubicBezTo>
                  <a:cubicBezTo>
                    <a:pt x="889" y="14262"/>
                    <a:pt x="0" y="13373"/>
                    <a:pt x="0" y="11646"/>
                  </a:cubicBezTo>
                  <a:cubicBezTo>
                    <a:pt x="0" y="9030"/>
                    <a:pt x="1740" y="5525"/>
                    <a:pt x="5245" y="3785"/>
                  </a:cubicBezTo>
                  <a:lnTo>
                    <a:pt x="16599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4" name="Shape 649"/>
            <p:cNvSpPr/>
            <p:nvPr/>
          </p:nvSpPr>
          <p:spPr>
            <a:xfrm>
              <a:off x="1458646" y="1555598"/>
              <a:ext cx="26213" cy="51524"/>
            </a:xfrm>
            <a:custGeom>
              <a:avLst/>
              <a:gdLst/>
              <a:ahLst/>
              <a:cxnLst/>
              <a:rect l="0" t="0" r="0" b="0"/>
              <a:pathLst>
                <a:path w="26213" h="51524">
                  <a:moveTo>
                    <a:pt x="1752" y="0"/>
                  </a:moveTo>
                  <a:cubicBezTo>
                    <a:pt x="6121" y="0"/>
                    <a:pt x="9614" y="864"/>
                    <a:pt x="12230" y="2616"/>
                  </a:cubicBezTo>
                  <a:cubicBezTo>
                    <a:pt x="13970" y="3492"/>
                    <a:pt x="15722" y="5232"/>
                    <a:pt x="16599" y="7848"/>
                  </a:cubicBezTo>
                  <a:cubicBezTo>
                    <a:pt x="17462" y="8725"/>
                    <a:pt x="17462" y="12230"/>
                    <a:pt x="17462" y="16573"/>
                  </a:cubicBezTo>
                  <a:lnTo>
                    <a:pt x="17462" y="33185"/>
                  </a:lnTo>
                  <a:cubicBezTo>
                    <a:pt x="17462" y="38430"/>
                    <a:pt x="18339" y="41046"/>
                    <a:pt x="18339" y="41935"/>
                  </a:cubicBezTo>
                  <a:cubicBezTo>
                    <a:pt x="18339" y="42787"/>
                    <a:pt x="18339" y="43662"/>
                    <a:pt x="19215" y="43662"/>
                  </a:cubicBezTo>
                  <a:cubicBezTo>
                    <a:pt x="19215" y="44539"/>
                    <a:pt x="20079" y="44539"/>
                    <a:pt x="20079" y="44539"/>
                  </a:cubicBezTo>
                  <a:cubicBezTo>
                    <a:pt x="20955" y="44539"/>
                    <a:pt x="21844" y="44539"/>
                    <a:pt x="21844" y="44539"/>
                  </a:cubicBezTo>
                  <a:cubicBezTo>
                    <a:pt x="22708" y="43662"/>
                    <a:pt x="24460" y="42787"/>
                    <a:pt x="26213" y="40170"/>
                  </a:cubicBezTo>
                  <a:lnTo>
                    <a:pt x="26213" y="43662"/>
                  </a:lnTo>
                  <a:cubicBezTo>
                    <a:pt x="22708" y="48895"/>
                    <a:pt x="18339" y="51524"/>
                    <a:pt x="14846" y="51524"/>
                  </a:cubicBezTo>
                  <a:cubicBezTo>
                    <a:pt x="13106" y="51524"/>
                    <a:pt x="11354" y="50660"/>
                    <a:pt x="10477" y="49784"/>
                  </a:cubicBezTo>
                  <a:cubicBezTo>
                    <a:pt x="9614" y="48031"/>
                    <a:pt x="8737" y="46279"/>
                    <a:pt x="8737" y="43662"/>
                  </a:cubicBezTo>
                  <a:lnTo>
                    <a:pt x="0" y="49784"/>
                  </a:lnTo>
                  <a:lnTo>
                    <a:pt x="0" y="44528"/>
                  </a:lnTo>
                  <a:lnTo>
                    <a:pt x="8737" y="40170"/>
                  </a:lnTo>
                  <a:lnTo>
                    <a:pt x="8737" y="20955"/>
                  </a:lnTo>
                  <a:lnTo>
                    <a:pt x="0" y="25710"/>
                  </a:lnTo>
                  <a:lnTo>
                    <a:pt x="0" y="22263"/>
                  </a:lnTo>
                  <a:lnTo>
                    <a:pt x="8737" y="18338"/>
                  </a:lnTo>
                  <a:lnTo>
                    <a:pt x="8737" y="15722"/>
                  </a:lnTo>
                  <a:cubicBezTo>
                    <a:pt x="8737" y="11341"/>
                    <a:pt x="8737" y="7848"/>
                    <a:pt x="6998" y="6109"/>
                  </a:cubicBezTo>
                  <a:lnTo>
                    <a:pt x="0" y="3492"/>
                  </a:lnTo>
                  <a:lnTo>
                    <a:pt x="0" y="584"/>
                  </a:lnTo>
                  <a:lnTo>
                    <a:pt x="1752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5" name="Shape 650"/>
            <p:cNvSpPr/>
            <p:nvPr/>
          </p:nvSpPr>
          <p:spPr>
            <a:xfrm>
              <a:off x="1486586" y="1540739"/>
              <a:ext cx="28842" cy="66383"/>
            </a:xfrm>
            <a:custGeom>
              <a:avLst/>
              <a:gdLst/>
              <a:ahLst/>
              <a:cxnLst/>
              <a:rect l="0" t="0" r="0" b="0"/>
              <a:pathLst>
                <a:path w="28842" h="66383">
                  <a:moveTo>
                    <a:pt x="14846" y="0"/>
                  </a:moveTo>
                  <a:lnTo>
                    <a:pt x="15735" y="0"/>
                  </a:lnTo>
                  <a:lnTo>
                    <a:pt x="15735" y="16586"/>
                  </a:lnTo>
                  <a:lnTo>
                    <a:pt x="27953" y="16586"/>
                  </a:lnTo>
                  <a:lnTo>
                    <a:pt x="27953" y="20091"/>
                  </a:lnTo>
                  <a:lnTo>
                    <a:pt x="15735" y="20091"/>
                  </a:lnTo>
                  <a:lnTo>
                    <a:pt x="15735" y="51523"/>
                  </a:lnTo>
                  <a:cubicBezTo>
                    <a:pt x="15735" y="55028"/>
                    <a:pt x="16612" y="56794"/>
                    <a:pt x="17475" y="58521"/>
                  </a:cubicBezTo>
                  <a:cubicBezTo>
                    <a:pt x="18352" y="59398"/>
                    <a:pt x="19228" y="60261"/>
                    <a:pt x="20981" y="60261"/>
                  </a:cubicBezTo>
                  <a:cubicBezTo>
                    <a:pt x="21844" y="60261"/>
                    <a:pt x="23597" y="59398"/>
                    <a:pt x="24460" y="58521"/>
                  </a:cubicBezTo>
                  <a:cubicBezTo>
                    <a:pt x="25337" y="57645"/>
                    <a:pt x="26213" y="56794"/>
                    <a:pt x="27089" y="55905"/>
                  </a:cubicBezTo>
                  <a:lnTo>
                    <a:pt x="28842" y="55905"/>
                  </a:lnTo>
                  <a:cubicBezTo>
                    <a:pt x="27953" y="59398"/>
                    <a:pt x="26213" y="62026"/>
                    <a:pt x="23597" y="63753"/>
                  </a:cubicBezTo>
                  <a:cubicBezTo>
                    <a:pt x="21844" y="65519"/>
                    <a:pt x="19228" y="66383"/>
                    <a:pt x="16612" y="66383"/>
                  </a:cubicBezTo>
                  <a:cubicBezTo>
                    <a:pt x="14846" y="66383"/>
                    <a:pt x="13119" y="65519"/>
                    <a:pt x="12230" y="64643"/>
                  </a:cubicBezTo>
                  <a:cubicBezTo>
                    <a:pt x="10490" y="63753"/>
                    <a:pt x="9614" y="62890"/>
                    <a:pt x="8738" y="61137"/>
                  </a:cubicBezTo>
                  <a:cubicBezTo>
                    <a:pt x="7874" y="59398"/>
                    <a:pt x="6998" y="56794"/>
                    <a:pt x="6998" y="53289"/>
                  </a:cubicBezTo>
                  <a:lnTo>
                    <a:pt x="6998" y="20091"/>
                  </a:lnTo>
                  <a:lnTo>
                    <a:pt x="0" y="20091"/>
                  </a:lnTo>
                  <a:lnTo>
                    <a:pt x="0" y="18351"/>
                  </a:lnTo>
                  <a:cubicBezTo>
                    <a:pt x="1765" y="17475"/>
                    <a:pt x="3505" y="16586"/>
                    <a:pt x="5245" y="13970"/>
                  </a:cubicBezTo>
                  <a:cubicBezTo>
                    <a:pt x="7874" y="12229"/>
                    <a:pt x="9614" y="10490"/>
                    <a:pt x="11367" y="7861"/>
                  </a:cubicBezTo>
                  <a:cubicBezTo>
                    <a:pt x="12230" y="6108"/>
                    <a:pt x="13119" y="4381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6" name="Shape 651"/>
            <p:cNvSpPr/>
            <p:nvPr/>
          </p:nvSpPr>
          <p:spPr>
            <a:xfrm>
              <a:off x="1518907" y="1555598"/>
              <a:ext cx="24022" cy="51524"/>
            </a:xfrm>
            <a:custGeom>
              <a:avLst/>
              <a:gdLst/>
              <a:ahLst/>
              <a:cxnLst/>
              <a:rect l="0" t="0" r="0" b="0"/>
              <a:pathLst>
                <a:path w="24022" h="51524">
                  <a:moveTo>
                    <a:pt x="23597" y="0"/>
                  </a:moveTo>
                  <a:lnTo>
                    <a:pt x="24022" y="84"/>
                  </a:lnTo>
                  <a:lnTo>
                    <a:pt x="24022" y="4679"/>
                  </a:lnTo>
                  <a:lnTo>
                    <a:pt x="21844" y="3492"/>
                  </a:lnTo>
                  <a:cubicBezTo>
                    <a:pt x="20091" y="3492"/>
                    <a:pt x="18351" y="4369"/>
                    <a:pt x="16612" y="5232"/>
                  </a:cubicBezTo>
                  <a:cubicBezTo>
                    <a:pt x="14846" y="6109"/>
                    <a:pt x="13106" y="8725"/>
                    <a:pt x="12230" y="11341"/>
                  </a:cubicBezTo>
                  <a:cubicBezTo>
                    <a:pt x="10490" y="13957"/>
                    <a:pt x="10490" y="17463"/>
                    <a:pt x="10490" y="21819"/>
                  </a:cubicBezTo>
                  <a:cubicBezTo>
                    <a:pt x="10490" y="28816"/>
                    <a:pt x="11354" y="34937"/>
                    <a:pt x="13983" y="40170"/>
                  </a:cubicBezTo>
                  <a:lnTo>
                    <a:pt x="24022" y="47121"/>
                  </a:lnTo>
                  <a:lnTo>
                    <a:pt x="24022" y="51402"/>
                  </a:lnTo>
                  <a:lnTo>
                    <a:pt x="23597" y="51524"/>
                  </a:lnTo>
                  <a:cubicBezTo>
                    <a:pt x="15722" y="51524"/>
                    <a:pt x="10490" y="48895"/>
                    <a:pt x="6121" y="42787"/>
                  </a:cubicBezTo>
                  <a:cubicBezTo>
                    <a:pt x="1753" y="38430"/>
                    <a:pt x="0" y="32321"/>
                    <a:pt x="0" y="26188"/>
                  </a:cubicBezTo>
                  <a:cubicBezTo>
                    <a:pt x="0" y="21819"/>
                    <a:pt x="1753" y="17463"/>
                    <a:pt x="3505" y="13094"/>
                  </a:cubicBezTo>
                  <a:cubicBezTo>
                    <a:pt x="6121" y="8725"/>
                    <a:pt x="8737" y="5232"/>
                    <a:pt x="12230" y="3492"/>
                  </a:cubicBezTo>
                  <a:cubicBezTo>
                    <a:pt x="15722" y="864"/>
                    <a:pt x="20091" y="0"/>
                    <a:pt x="23597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7" name="Shape 652"/>
            <p:cNvSpPr/>
            <p:nvPr/>
          </p:nvSpPr>
          <p:spPr>
            <a:xfrm>
              <a:off x="1542929" y="1555682"/>
              <a:ext cx="23146" cy="51318"/>
            </a:xfrm>
            <a:custGeom>
              <a:avLst/>
              <a:gdLst/>
              <a:ahLst/>
              <a:cxnLst/>
              <a:rect l="0" t="0" r="0" b="0"/>
              <a:pathLst>
                <a:path w="23146" h="51318">
                  <a:moveTo>
                    <a:pt x="0" y="0"/>
                  </a:moveTo>
                  <a:lnTo>
                    <a:pt x="10044" y="1988"/>
                  </a:lnTo>
                  <a:cubicBezTo>
                    <a:pt x="13100" y="3405"/>
                    <a:pt x="15723" y="5586"/>
                    <a:pt x="17913" y="8641"/>
                  </a:cubicBezTo>
                  <a:cubicBezTo>
                    <a:pt x="21406" y="13010"/>
                    <a:pt x="23146" y="19118"/>
                    <a:pt x="23146" y="25240"/>
                  </a:cubicBezTo>
                  <a:cubicBezTo>
                    <a:pt x="23146" y="29609"/>
                    <a:pt x="22282" y="33964"/>
                    <a:pt x="20530" y="38346"/>
                  </a:cubicBezTo>
                  <a:cubicBezTo>
                    <a:pt x="17913" y="42702"/>
                    <a:pt x="15297" y="46194"/>
                    <a:pt x="11805" y="47947"/>
                  </a:cubicBezTo>
                  <a:lnTo>
                    <a:pt x="0" y="51318"/>
                  </a:lnTo>
                  <a:lnTo>
                    <a:pt x="0" y="47037"/>
                  </a:lnTo>
                  <a:lnTo>
                    <a:pt x="1314" y="47947"/>
                  </a:lnTo>
                  <a:cubicBezTo>
                    <a:pt x="4807" y="47947"/>
                    <a:pt x="7423" y="46194"/>
                    <a:pt x="10052" y="43578"/>
                  </a:cubicBezTo>
                  <a:cubicBezTo>
                    <a:pt x="12681" y="40962"/>
                    <a:pt x="13532" y="35717"/>
                    <a:pt x="13532" y="28732"/>
                  </a:cubicBezTo>
                  <a:cubicBezTo>
                    <a:pt x="13532" y="19995"/>
                    <a:pt x="11805" y="13873"/>
                    <a:pt x="7423" y="8641"/>
                  </a:cubicBezTo>
                  <a:lnTo>
                    <a:pt x="0" y="4595"/>
                  </a:lnTo>
                  <a:lnTo>
                    <a:pt x="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8" name="Shape 653"/>
            <p:cNvSpPr/>
            <p:nvPr/>
          </p:nvSpPr>
          <p:spPr>
            <a:xfrm>
              <a:off x="1571320" y="1555598"/>
              <a:ext cx="82969" cy="50660"/>
            </a:xfrm>
            <a:custGeom>
              <a:avLst/>
              <a:gdLst/>
              <a:ahLst/>
              <a:cxnLst/>
              <a:rect l="0" t="0" r="0" b="0"/>
              <a:pathLst>
                <a:path w="82969" h="50660">
                  <a:moveTo>
                    <a:pt x="13970" y="0"/>
                  </a:moveTo>
                  <a:lnTo>
                    <a:pt x="16586" y="0"/>
                  </a:lnTo>
                  <a:lnTo>
                    <a:pt x="16586" y="10464"/>
                  </a:lnTo>
                  <a:cubicBezTo>
                    <a:pt x="20079" y="6985"/>
                    <a:pt x="22708" y="5232"/>
                    <a:pt x="22708" y="4369"/>
                  </a:cubicBezTo>
                  <a:cubicBezTo>
                    <a:pt x="24460" y="2616"/>
                    <a:pt x="26213" y="1727"/>
                    <a:pt x="27953" y="864"/>
                  </a:cubicBezTo>
                  <a:cubicBezTo>
                    <a:pt x="29693" y="864"/>
                    <a:pt x="31445" y="0"/>
                    <a:pt x="33185" y="0"/>
                  </a:cubicBezTo>
                  <a:cubicBezTo>
                    <a:pt x="36678" y="0"/>
                    <a:pt x="39307" y="864"/>
                    <a:pt x="41935" y="2616"/>
                  </a:cubicBezTo>
                  <a:cubicBezTo>
                    <a:pt x="43675" y="4369"/>
                    <a:pt x="45415" y="6985"/>
                    <a:pt x="46291" y="10464"/>
                  </a:cubicBezTo>
                  <a:cubicBezTo>
                    <a:pt x="49784" y="6109"/>
                    <a:pt x="52400" y="3492"/>
                    <a:pt x="55029" y="1727"/>
                  </a:cubicBezTo>
                  <a:cubicBezTo>
                    <a:pt x="57645" y="864"/>
                    <a:pt x="60261" y="0"/>
                    <a:pt x="62878" y="0"/>
                  </a:cubicBezTo>
                  <a:cubicBezTo>
                    <a:pt x="65506" y="0"/>
                    <a:pt x="68123" y="864"/>
                    <a:pt x="69875" y="1727"/>
                  </a:cubicBezTo>
                  <a:cubicBezTo>
                    <a:pt x="71615" y="3492"/>
                    <a:pt x="73381" y="5232"/>
                    <a:pt x="74244" y="8725"/>
                  </a:cubicBezTo>
                  <a:cubicBezTo>
                    <a:pt x="75108" y="10464"/>
                    <a:pt x="75997" y="13957"/>
                    <a:pt x="75997" y="18338"/>
                  </a:cubicBezTo>
                  <a:lnTo>
                    <a:pt x="75997" y="39294"/>
                  </a:lnTo>
                  <a:cubicBezTo>
                    <a:pt x="75997" y="42787"/>
                    <a:pt x="75997" y="44539"/>
                    <a:pt x="76873" y="45403"/>
                  </a:cubicBezTo>
                  <a:cubicBezTo>
                    <a:pt x="76873" y="46279"/>
                    <a:pt x="77724" y="47168"/>
                    <a:pt x="78613" y="48031"/>
                  </a:cubicBezTo>
                  <a:cubicBezTo>
                    <a:pt x="79489" y="48031"/>
                    <a:pt x="81229" y="48031"/>
                    <a:pt x="82969" y="48031"/>
                  </a:cubicBezTo>
                  <a:lnTo>
                    <a:pt x="82969" y="50660"/>
                  </a:lnTo>
                  <a:lnTo>
                    <a:pt x="59398" y="50660"/>
                  </a:lnTo>
                  <a:lnTo>
                    <a:pt x="59398" y="48031"/>
                  </a:lnTo>
                  <a:lnTo>
                    <a:pt x="60261" y="48031"/>
                  </a:lnTo>
                  <a:cubicBezTo>
                    <a:pt x="62014" y="48031"/>
                    <a:pt x="63767" y="48031"/>
                    <a:pt x="64643" y="47168"/>
                  </a:cubicBezTo>
                  <a:cubicBezTo>
                    <a:pt x="65506" y="46279"/>
                    <a:pt x="66383" y="45403"/>
                    <a:pt x="66383" y="44539"/>
                  </a:cubicBezTo>
                  <a:cubicBezTo>
                    <a:pt x="67259" y="43662"/>
                    <a:pt x="67259" y="41935"/>
                    <a:pt x="67259" y="39294"/>
                  </a:cubicBezTo>
                  <a:lnTo>
                    <a:pt x="67259" y="18338"/>
                  </a:lnTo>
                  <a:cubicBezTo>
                    <a:pt x="67259" y="13957"/>
                    <a:pt x="66383" y="11341"/>
                    <a:pt x="65506" y="9614"/>
                  </a:cubicBezTo>
                  <a:cubicBezTo>
                    <a:pt x="63767" y="7848"/>
                    <a:pt x="62014" y="6109"/>
                    <a:pt x="58522" y="6109"/>
                  </a:cubicBezTo>
                  <a:cubicBezTo>
                    <a:pt x="56782" y="6109"/>
                    <a:pt x="55029" y="6985"/>
                    <a:pt x="53276" y="7848"/>
                  </a:cubicBezTo>
                  <a:cubicBezTo>
                    <a:pt x="51537" y="8725"/>
                    <a:pt x="48908" y="10464"/>
                    <a:pt x="46291" y="13094"/>
                  </a:cubicBezTo>
                  <a:lnTo>
                    <a:pt x="46291" y="39294"/>
                  </a:lnTo>
                  <a:cubicBezTo>
                    <a:pt x="46291" y="42787"/>
                    <a:pt x="46291" y="44539"/>
                    <a:pt x="47168" y="45403"/>
                  </a:cubicBezTo>
                  <a:cubicBezTo>
                    <a:pt x="47168" y="46279"/>
                    <a:pt x="48044" y="47168"/>
                    <a:pt x="48908" y="48031"/>
                  </a:cubicBezTo>
                  <a:cubicBezTo>
                    <a:pt x="49784" y="48031"/>
                    <a:pt x="51537" y="48031"/>
                    <a:pt x="54153" y="48031"/>
                  </a:cubicBezTo>
                  <a:lnTo>
                    <a:pt x="54153" y="50660"/>
                  </a:lnTo>
                  <a:lnTo>
                    <a:pt x="29693" y="50660"/>
                  </a:lnTo>
                  <a:lnTo>
                    <a:pt x="29693" y="48031"/>
                  </a:lnTo>
                  <a:cubicBezTo>
                    <a:pt x="32321" y="48031"/>
                    <a:pt x="34061" y="48031"/>
                    <a:pt x="34938" y="47168"/>
                  </a:cubicBezTo>
                  <a:cubicBezTo>
                    <a:pt x="35814" y="47168"/>
                    <a:pt x="36678" y="46279"/>
                    <a:pt x="37554" y="44539"/>
                  </a:cubicBezTo>
                  <a:cubicBezTo>
                    <a:pt x="37554" y="43662"/>
                    <a:pt x="37554" y="41935"/>
                    <a:pt x="37554" y="39294"/>
                  </a:cubicBezTo>
                  <a:lnTo>
                    <a:pt x="37554" y="18338"/>
                  </a:lnTo>
                  <a:cubicBezTo>
                    <a:pt x="37554" y="13957"/>
                    <a:pt x="36678" y="11341"/>
                    <a:pt x="35814" y="9614"/>
                  </a:cubicBezTo>
                  <a:cubicBezTo>
                    <a:pt x="34061" y="7848"/>
                    <a:pt x="32321" y="6109"/>
                    <a:pt x="28829" y="6109"/>
                  </a:cubicBezTo>
                  <a:cubicBezTo>
                    <a:pt x="27076" y="6109"/>
                    <a:pt x="25324" y="6985"/>
                    <a:pt x="23584" y="7848"/>
                  </a:cubicBezTo>
                  <a:cubicBezTo>
                    <a:pt x="20968" y="9614"/>
                    <a:pt x="18351" y="11341"/>
                    <a:pt x="16586" y="13094"/>
                  </a:cubicBezTo>
                  <a:lnTo>
                    <a:pt x="16586" y="39294"/>
                  </a:lnTo>
                  <a:cubicBezTo>
                    <a:pt x="16586" y="42787"/>
                    <a:pt x="16586" y="44539"/>
                    <a:pt x="17463" y="45403"/>
                  </a:cubicBezTo>
                  <a:cubicBezTo>
                    <a:pt x="17463" y="46279"/>
                    <a:pt x="18351" y="47168"/>
                    <a:pt x="19228" y="48031"/>
                  </a:cubicBezTo>
                  <a:cubicBezTo>
                    <a:pt x="20079" y="48031"/>
                    <a:pt x="21844" y="48031"/>
                    <a:pt x="24460" y="48031"/>
                  </a:cubicBezTo>
                  <a:lnTo>
                    <a:pt x="24460" y="50660"/>
                  </a:lnTo>
                  <a:lnTo>
                    <a:pt x="876" y="50660"/>
                  </a:lnTo>
                  <a:lnTo>
                    <a:pt x="876" y="48031"/>
                  </a:lnTo>
                  <a:cubicBezTo>
                    <a:pt x="2616" y="48031"/>
                    <a:pt x="4369" y="48031"/>
                    <a:pt x="5232" y="48031"/>
                  </a:cubicBezTo>
                  <a:cubicBezTo>
                    <a:pt x="6121" y="47168"/>
                    <a:pt x="6985" y="46279"/>
                    <a:pt x="6985" y="45403"/>
                  </a:cubicBezTo>
                  <a:cubicBezTo>
                    <a:pt x="7849" y="44539"/>
                    <a:pt x="7849" y="42787"/>
                    <a:pt x="7849" y="39294"/>
                  </a:cubicBezTo>
                  <a:lnTo>
                    <a:pt x="7849" y="20955"/>
                  </a:lnTo>
                  <a:cubicBezTo>
                    <a:pt x="7849" y="15722"/>
                    <a:pt x="7849" y="12230"/>
                    <a:pt x="6985" y="10464"/>
                  </a:cubicBezTo>
                  <a:cubicBezTo>
                    <a:pt x="6985" y="8725"/>
                    <a:pt x="6985" y="8725"/>
                    <a:pt x="6121" y="7848"/>
                  </a:cubicBezTo>
                  <a:cubicBezTo>
                    <a:pt x="6121" y="6985"/>
                    <a:pt x="5232" y="6985"/>
                    <a:pt x="4369" y="6985"/>
                  </a:cubicBezTo>
                  <a:cubicBezTo>
                    <a:pt x="2616" y="6985"/>
                    <a:pt x="1753" y="7848"/>
                    <a:pt x="876" y="7848"/>
                  </a:cubicBezTo>
                  <a:lnTo>
                    <a:pt x="0" y="6109"/>
                  </a:lnTo>
                  <a:lnTo>
                    <a:pt x="13970" y="0"/>
                  </a:ln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  <p:sp>
          <p:nvSpPr>
            <p:cNvPr id="239" name="Shape 654"/>
            <p:cNvSpPr/>
            <p:nvPr/>
          </p:nvSpPr>
          <p:spPr>
            <a:xfrm>
              <a:off x="1660411" y="1555598"/>
              <a:ext cx="33198" cy="51524"/>
            </a:xfrm>
            <a:custGeom>
              <a:avLst/>
              <a:gdLst/>
              <a:ahLst/>
              <a:cxnLst/>
              <a:rect l="0" t="0" r="0" b="0"/>
              <a:pathLst>
                <a:path w="33198" h="51524">
                  <a:moveTo>
                    <a:pt x="14846" y="0"/>
                  </a:moveTo>
                  <a:cubicBezTo>
                    <a:pt x="16599" y="0"/>
                    <a:pt x="19215" y="864"/>
                    <a:pt x="21831" y="1727"/>
                  </a:cubicBezTo>
                  <a:cubicBezTo>
                    <a:pt x="23584" y="1727"/>
                    <a:pt x="24460" y="1727"/>
                    <a:pt x="25336" y="1727"/>
                  </a:cubicBezTo>
                  <a:cubicBezTo>
                    <a:pt x="26200" y="1727"/>
                    <a:pt x="26200" y="1727"/>
                    <a:pt x="27076" y="1727"/>
                  </a:cubicBezTo>
                  <a:cubicBezTo>
                    <a:pt x="27076" y="1727"/>
                    <a:pt x="27076" y="864"/>
                    <a:pt x="27953" y="0"/>
                  </a:cubicBezTo>
                  <a:lnTo>
                    <a:pt x="29705" y="0"/>
                  </a:lnTo>
                  <a:lnTo>
                    <a:pt x="29705" y="16573"/>
                  </a:lnTo>
                  <a:lnTo>
                    <a:pt x="27953" y="16573"/>
                  </a:lnTo>
                  <a:cubicBezTo>
                    <a:pt x="26200" y="11341"/>
                    <a:pt x="24460" y="7848"/>
                    <a:pt x="22708" y="6109"/>
                  </a:cubicBezTo>
                  <a:cubicBezTo>
                    <a:pt x="20091" y="4369"/>
                    <a:pt x="17463" y="3492"/>
                    <a:pt x="14846" y="3492"/>
                  </a:cubicBezTo>
                  <a:cubicBezTo>
                    <a:pt x="12230" y="3492"/>
                    <a:pt x="10490" y="3492"/>
                    <a:pt x="8725" y="5232"/>
                  </a:cubicBezTo>
                  <a:cubicBezTo>
                    <a:pt x="6985" y="6109"/>
                    <a:pt x="6109" y="7848"/>
                    <a:pt x="6109" y="9614"/>
                  </a:cubicBezTo>
                  <a:cubicBezTo>
                    <a:pt x="6109" y="11341"/>
                    <a:pt x="6985" y="13094"/>
                    <a:pt x="7861" y="14846"/>
                  </a:cubicBezTo>
                  <a:cubicBezTo>
                    <a:pt x="8725" y="16573"/>
                    <a:pt x="11341" y="17463"/>
                    <a:pt x="14846" y="19202"/>
                  </a:cubicBezTo>
                  <a:lnTo>
                    <a:pt x="22708" y="22707"/>
                  </a:lnTo>
                  <a:cubicBezTo>
                    <a:pt x="29705" y="27077"/>
                    <a:pt x="33198" y="31432"/>
                    <a:pt x="33198" y="36664"/>
                  </a:cubicBezTo>
                  <a:cubicBezTo>
                    <a:pt x="33198" y="41935"/>
                    <a:pt x="31432" y="45403"/>
                    <a:pt x="27953" y="48031"/>
                  </a:cubicBezTo>
                  <a:cubicBezTo>
                    <a:pt x="24460" y="50660"/>
                    <a:pt x="20955" y="51524"/>
                    <a:pt x="16599" y="51524"/>
                  </a:cubicBezTo>
                  <a:cubicBezTo>
                    <a:pt x="13970" y="51524"/>
                    <a:pt x="10490" y="51524"/>
                    <a:pt x="6985" y="50660"/>
                  </a:cubicBezTo>
                  <a:cubicBezTo>
                    <a:pt x="5245" y="49784"/>
                    <a:pt x="4369" y="49784"/>
                    <a:pt x="3492" y="49784"/>
                  </a:cubicBezTo>
                  <a:cubicBezTo>
                    <a:pt x="2616" y="49784"/>
                    <a:pt x="2616" y="49784"/>
                    <a:pt x="1740" y="51524"/>
                  </a:cubicBezTo>
                  <a:lnTo>
                    <a:pt x="0" y="51524"/>
                  </a:lnTo>
                  <a:lnTo>
                    <a:pt x="0" y="34048"/>
                  </a:lnTo>
                  <a:lnTo>
                    <a:pt x="1740" y="34048"/>
                  </a:lnTo>
                  <a:cubicBezTo>
                    <a:pt x="2616" y="38430"/>
                    <a:pt x="5245" y="42787"/>
                    <a:pt x="7861" y="44539"/>
                  </a:cubicBezTo>
                  <a:cubicBezTo>
                    <a:pt x="10490" y="47168"/>
                    <a:pt x="13970" y="48895"/>
                    <a:pt x="17463" y="48895"/>
                  </a:cubicBezTo>
                  <a:cubicBezTo>
                    <a:pt x="19215" y="48895"/>
                    <a:pt x="21831" y="48031"/>
                    <a:pt x="22708" y="46279"/>
                  </a:cubicBezTo>
                  <a:cubicBezTo>
                    <a:pt x="24460" y="45403"/>
                    <a:pt x="25336" y="43662"/>
                    <a:pt x="25336" y="41046"/>
                  </a:cubicBezTo>
                  <a:cubicBezTo>
                    <a:pt x="25336" y="39294"/>
                    <a:pt x="24460" y="36664"/>
                    <a:pt x="22708" y="34937"/>
                  </a:cubicBezTo>
                  <a:cubicBezTo>
                    <a:pt x="20955" y="33185"/>
                    <a:pt x="17463" y="31432"/>
                    <a:pt x="12230" y="28816"/>
                  </a:cubicBezTo>
                  <a:cubicBezTo>
                    <a:pt x="6985" y="26188"/>
                    <a:pt x="4369" y="23571"/>
                    <a:pt x="2616" y="21819"/>
                  </a:cubicBezTo>
                  <a:cubicBezTo>
                    <a:pt x="876" y="20079"/>
                    <a:pt x="0" y="17463"/>
                    <a:pt x="0" y="13957"/>
                  </a:cubicBezTo>
                  <a:cubicBezTo>
                    <a:pt x="0" y="10464"/>
                    <a:pt x="1740" y="6985"/>
                    <a:pt x="4369" y="4369"/>
                  </a:cubicBezTo>
                  <a:cubicBezTo>
                    <a:pt x="6985" y="1727"/>
                    <a:pt x="10490" y="0"/>
                    <a:pt x="14846" y="0"/>
                  </a:cubicBezTo>
                  <a:close/>
                </a:path>
              </a:pathLst>
            </a:custGeom>
            <a:ln w="0" cap="flat">
              <a:miter lim="100000"/>
            </a:ln>
          </p:spPr>
          <p:style>
            <a:lnRef idx="0">
              <a:srgbClr val="000000">
                <a:alpha val="0"/>
              </a:srgbClr>
            </a:lnRef>
            <a:fillRef idx="1">
              <a:srgbClr val="606060"/>
            </a:fillRef>
            <a:effectRef idx="0">
              <a:scrgbClr r="0" g="0" b="0"/>
            </a:effectRef>
            <a:fontRef idx="none"/>
          </p:style>
          <p:txBody>
            <a:bodyPr/>
            <a:lstStyle/>
            <a:p>
              <a:endParaRPr lang="ru-RU"/>
            </a:p>
          </p:txBody>
        </p:sp>
      </p:grpSp>
      <p:sp>
        <p:nvSpPr>
          <p:cNvPr id="240" name="Объект 4"/>
          <p:cNvSpPr txBox="1">
            <a:spLocks/>
          </p:cNvSpPr>
          <p:nvPr/>
        </p:nvSpPr>
        <p:spPr>
          <a:xfrm>
            <a:off x="935428" y="23487967"/>
            <a:ext cx="8820076" cy="475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2138324" rtl="0" eaLnBrk="1" latinLnBrk="0" hangingPunct="1">
              <a:lnSpc>
                <a:spcPct val="90000"/>
              </a:lnSpc>
              <a:spcBef>
                <a:spcPts val="2339"/>
              </a:spcBef>
              <a:buFont typeface="Arial" panose="020B0604020202020204" pitchFamily="34" charset="0"/>
              <a:buNone/>
              <a:defRPr sz="561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69162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6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38324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7487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276649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345811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414973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484135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553298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200" dirty="0" smtClean="0">
                <a:cs typeface="Arial" panose="020B0604020202020204" pitchFamily="34" charset="0"/>
              </a:rPr>
              <a:t>Взаимодействие элементов микроуровня: </a:t>
            </a:r>
          </a:p>
          <a:p>
            <a:endParaRPr lang="ru-RU" sz="2200" dirty="0"/>
          </a:p>
        </p:txBody>
      </p:sp>
      <p:pic>
        <p:nvPicPr>
          <p:cNvPr id="241" name="Picture 159"/>
          <p:cNvPicPr/>
          <p:nvPr/>
        </p:nvPicPr>
        <p:blipFill>
          <a:blip r:embed="rId7"/>
          <a:stretch>
            <a:fillRect/>
          </a:stretch>
        </p:blipFill>
        <p:spPr>
          <a:xfrm>
            <a:off x="718322" y="21262538"/>
            <a:ext cx="7965388" cy="1189520"/>
          </a:xfrm>
          <a:prstGeom prst="rect">
            <a:avLst/>
          </a:prstGeom>
        </p:spPr>
      </p:pic>
      <p:pic>
        <p:nvPicPr>
          <p:cNvPr id="243" name="Picture 19876"/>
          <p:cNvPicPr/>
          <p:nvPr/>
        </p:nvPicPr>
        <p:blipFill>
          <a:blip r:embed="rId8"/>
          <a:stretch>
            <a:fillRect/>
          </a:stretch>
        </p:blipFill>
        <p:spPr>
          <a:xfrm>
            <a:off x="10246960" y="5464788"/>
            <a:ext cx="4851250" cy="3250105"/>
          </a:xfrm>
          <a:prstGeom prst="rect">
            <a:avLst/>
          </a:prstGeom>
        </p:spPr>
      </p:pic>
      <p:pic>
        <p:nvPicPr>
          <p:cNvPr id="245" name="Picture 7946"/>
          <p:cNvPicPr/>
          <p:nvPr/>
        </p:nvPicPr>
        <p:blipFill>
          <a:blip r:embed="rId9"/>
          <a:stretch>
            <a:fillRect/>
          </a:stretch>
        </p:blipFill>
        <p:spPr>
          <a:xfrm>
            <a:off x="15481986" y="5478194"/>
            <a:ext cx="5388128" cy="5464411"/>
          </a:xfrm>
          <a:prstGeom prst="rect">
            <a:avLst/>
          </a:prstGeom>
        </p:spPr>
      </p:pic>
      <p:sp>
        <p:nvSpPr>
          <p:cNvPr id="246" name="Объект 4"/>
          <p:cNvSpPr txBox="1">
            <a:spLocks/>
          </p:cNvSpPr>
          <p:nvPr/>
        </p:nvSpPr>
        <p:spPr>
          <a:xfrm>
            <a:off x="10547803" y="4892040"/>
            <a:ext cx="8820076" cy="4752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2138324" rtl="0" eaLnBrk="1" latinLnBrk="0" hangingPunct="1">
              <a:lnSpc>
                <a:spcPct val="90000"/>
              </a:lnSpc>
              <a:spcBef>
                <a:spcPts val="2339"/>
              </a:spcBef>
              <a:buFont typeface="Arial" panose="020B0604020202020204" pitchFamily="34" charset="0"/>
              <a:buNone/>
              <a:defRPr sz="561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69162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67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38324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420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07487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276649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345811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414973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484135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553298" indent="0" algn="ctr" defTabSz="2138324" rtl="0" eaLnBrk="1" latinLnBrk="0" hangingPunct="1">
              <a:lnSpc>
                <a:spcPct val="90000"/>
              </a:lnSpc>
              <a:spcBef>
                <a:spcPts val="1169"/>
              </a:spcBef>
              <a:buFont typeface="Arial" panose="020B0604020202020204" pitchFamily="34" charset="0"/>
              <a:buNone/>
              <a:defRPr sz="3742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sz="2200" dirty="0" smtClean="0">
                <a:cs typeface="Arial" panose="020B0604020202020204" pitchFamily="34" charset="0"/>
              </a:rPr>
              <a:t>Отклик материала на макроуровне </a:t>
            </a:r>
          </a:p>
          <a:p>
            <a:endParaRPr lang="ru-RU" sz="2200" dirty="0"/>
          </a:p>
        </p:txBody>
      </p:sp>
      <p:sp>
        <p:nvSpPr>
          <p:cNvPr id="247" name="TextBox 246"/>
          <p:cNvSpPr txBox="1"/>
          <p:nvPr/>
        </p:nvSpPr>
        <p:spPr>
          <a:xfrm>
            <a:off x="10347972" y="12300040"/>
            <a:ext cx="10947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3</a:t>
            </a:r>
            <a:r>
              <a:rPr lang="ru-RU" sz="3200" b="1" dirty="0" smtClean="0"/>
              <a:t>. Математическая постановка</a:t>
            </a:r>
            <a:endParaRPr lang="ru-RU" sz="3200" b="1" dirty="0"/>
          </a:p>
        </p:txBody>
      </p:sp>
      <p:graphicFrame>
        <p:nvGraphicFramePr>
          <p:cNvPr id="2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8343984"/>
              </p:ext>
            </p:extLst>
          </p:nvPr>
        </p:nvGraphicFramePr>
        <p:xfrm>
          <a:off x="17231377" y="13711638"/>
          <a:ext cx="3363913" cy="4095750"/>
        </p:xfrm>
        <a:graphic>
          <a:graphicData uri="http://schemas.openxmlformats.org/presentationml/2006/ole">
            <p:oleObj spid="_x0000_s1511" name="Equation" r:id="rId10" imgW="3848100" imgH="4711700" progId="Equation.DSMT4">
              <p:embed/>
            </p:oleObj>
          </a:graphicData>
        </a:graphic>
      </p:graphicFrame>
      <p:pic>
        <p:nvPicPr>
          <p:cNvPr id="249" name="Content Placeholder 1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03615" y="13555308"/>
            <a:ext cx="2845798" cy="2836232"/>
          </a:xfrm>
          <a:prstGeom prst="rect">
            <a:avLst/>
          </a:prstGeom>
        </p:spPr>
      </p:pic>
      <p:cxnSp>
        <p:nvCxnSpPr>
          <p:cNvPr id="250" name="Straight Arrow Connector 154"/>
          <p:cNvCxnSpPr/>
          <p:nvPr/>
        </p:nvCxnSpPr>
        <p:spPr>
          <a:xfrm flipH="1">
            <a:off x="15706818" y="13402704"/>
            <a:ext cx="1406729" cy="73465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1" name="TextBox 250"/>
          <p:cNvSpPr txBox="1"/>
          <p:nvPr/>
        </p:nvSpPr>
        <p:spPr>
          <a:xfrm>
            <a:off x="17231377" y="12863110"/>
            <a:ext cx="264393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err="1" smtClean="0"/>
              <a:t>Мезоуровень</a:t>
            </a:r>
            <a:r>
              <a:rPr lang="en-US" sz="2400" b="1" dirty="0" smtClean="0"/>
              <a:t>-1</a:t>
            </a:r>
            <a:endParaRPr lang="ru-RU" sz="2400" b="1" dirty="0" smtClean="0"/>
          </a:p>
          <a:p>
            <a:r>
              <a:rPr lang="ru-RU" dirty="0" smtClean="0"/>
              <a:t>Монокристалл (зерно)</a:t>
            </a:r>
            <a:endParaRPr lang="ru-RU" dirty="0"/>
          </a:p>
        </p:txBody>
      </p:sp>
      <p:sp>
        <p:nvSpPr>
          <p:cNvPr id="252" name="TextBox 251"/>
          <p:cNvSpPr txBox="1"/>
          <p:nvPr/>
        </p:nvSpPr>
        <p:spPr>
          <a:xfrm>
            <a:off x="10852150" y="12878968"/>
            <a:ext cx="294227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Макроуровень</a:t>
            </a:r>
          </a:p>
          <a:p>
            <a:r>
              <a:rPr lang="ru-RU" dirty="0" smtClean="0"/>
              <a:t>Представительный объём поликристалла</a:t>
            </a:r>
            <a:endParaRPr lang="ru-RU" dirty="0"/>
          </a:p>
        </p:txBody>
      </p:sp>
      <p:cxnSp>
        <p:nvCxnSpPr>
          <p:cNvPr id="253" name="Straight Arrow Connector 164"/>
          <p:cNvCxnSpPr/>
          <p:nvPr/>
        </p:nvCxnSpPr>
        <p:spPr>
          <a:xfrm>
            <a:off x="13176478" y="13613485"/>
            <a:ext cx="1081128" cy="42237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6229821"/>
              </p:ext>
            </p:extLst>
          </p:nvPr>
        </p:nvGraphicFramePr>
        <p:xfrm>
          <a:off x="10880994" y="14001682"/>
          <a:ext cx="2479675" cy="2027237"/>
        </p:xfrm>
        <a:graphic>
          <a:graphicData uri="http://schemas.openxmlformats.org/presentationml/2006/ole">
            <p:oleObj spid="_x0000_s1512" name="Equation" r:id="rId12" imgW="3098800" imgH="2540000" progId="Equation.DSMT4">
              <p:embed/>
            </p:oleObj>
          </a:graphicData>
        </a:graphic>
      </p:graphicFrame>
      <p:graphicFrame>
        <p:nvGraphicFramePr>
          <p:cNvPr id="25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62379695"/>
              </p:ext>
            </p:extLst>
          </p:nvPr>
        </p:nvGraphicFramePr>
        <p:xfrm>
          <a:off x="16359091" y="19511131"/>
          <a:ext cx="231775" cy="352425"/>
        </p:xfrm>
        <a:graphic>
          <a:graphicData uri="http://schemas.openxmlformats.org/presentationml/2006/ole">
            <p:oleObj spid="_x0000_s1513" name="Equation" r:id="rId13" imgW="126890" imgH="190335" progId="Equation.DSMT4">
              <p:embed/>
            </p:oleObj>
          </a:graphicData>
        </a:graphic>
      </p:graphicFrame>
      <p:sp>
        <p:nvSpPr>
          <p:cNvPr id="257" name="TextBox 256"/>
          <p:cNvSpPr txBox="1"/>
          <p:nvPr/>
        </p:nvSpPr>
        <p:spPr>
          <a:xfrm>
            <a:off x="10923490" y="16235542"/>
            <a:ext cx="3830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Мезоуровень-2 </a:t>
            </a:r>
            <a:r>
              <a:rPr lang="ru-RU" sz="2400" dirty="0" smtClean="0"/>
              <a:t>(субзерно)</a:t>
            </a:r>
            <a:endParaRPr lang="ru-RU" sz="2400" b="1" dirty="0" smtClean="0"/>
          </a:p>
        </p:txBody>
      </p:sp>
      <p:cxnSp>
        <p:nvCxnSpPr>
          <p:cNvPr id="258" name="Straight Arrow Connector 164"/>
          <p:cNvCxnSpPr/>
          <p:nvPr/>
        </p:nvCxnSpPr>
        <p:spPr>
          <a:xfrm flipV="1">
            <a:off x="13104356" y="14320427"/>
            <a:ext cx="1906541" cy="204847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9" name="Объект 25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69583119"/>
              </p:ext>
            </p:extLst>
          </p:nvPr>
        </p:nvGraphicFramePr>
        <p:xfrm>
          <a:off x="10852150" y="9004300"/>
          <a:ext cx="3871913" cy="1770063"/>
        </p:xfrm>
        <a:graphic>
          <a:graphicData uri="http://schemas.openxmlformats.org/presentationml/2006/ole">
            <p:oleObj spid="_x0000_s1514" name="Equation" r:id="rId14" imgW="2641600" imgH="1206500" progId="Equation.DSMT4">
              <p:embed/>
            </p:oleObj>
          </a:graphicData>
        </a:graphic>
      </p:graphicFrame>
      <p:sp>
        <p:nvSpPr>
          <p:cNvPr id="242" name="Прямоугольник 241"/>
          <p:cNvSpPr/>
          <p:nvPr/>
        </p:nvSpPr>
        <p:spPr>
          <a:xfrm>
            <a:off x="14748771" y="10339757"/>
            <a:ext cx="87895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smtClean="0"/>
              <a:t>[2]</a:t>
            </a:r>
            <a:endParaRPr lang="ru-RU" sz="2200" dirty="0">
              <a:cs typeface="Times New Roman" panose="02020603050405020304" pitchFamily="18" charset="0"/>
            </a:endParaRPr>
          </a:p>
        </p:txBody>
      </p:sp>
      <p:sp>
        <p:nvSpPr>
          <p:cNvPr id="244" name="Прямоугольник 243"/>
          <p:cNvSpPr/>
          <p:nvPr/>
        </p:nvSpPr>
        <p:spPr>
          <a:xfrm>
            <a:off x="20855901" y="10339756"/>
            <a:ext cx="87895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smtClean="0"/>
              <a:t>[3]</a:t>
            </a:r>
            <a:endParaRPr lang="ru-RU" sz="2200" dirty="0">
              <a:cs typeface="Times New Roman" panose="02020603050405020304" pitchFamily="18" charset="0"/>
            </a:endParaRPr>
          </a:p>
        </p:txBody>
      </p:sp>
      <p:sp>
        <p:nvSpPr>
          <p:cNvPr id="261" name="Прямоугольник 260"/>
          <p:cNvSpPr/>
          <p:nvPr/>
        </p:nvSpPr>
        <p:spPr>
          <a:xfrm>
            <a:off x="8683710" y="21961824"/>
            <a:ext cx="87895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b="1" dirty="0" smtClean="0"/>
              <a:t>[1]</a:t>
            </a:r>
            <a:endParaRPr lang="ru-RU" sz="2200" dirty="0">
              <a:cs typeface="Times New Roman" panose="02020603050405020304" pitchFamily="18" charset="0"/>
            </a:endParaRPr>
          </a:p>
        </p:txBody>
      </p:sp>
      <p:sp>
        <p:nvSpPr>
          <p:cNvPr id="263" name="TextBox 262"/>
          <p:cNvSpPr txBox="1"/>
          <p:nvPr/>
        </p:nvSpPr>
        <p:spPr>
          <a:xfrm>
            <a:off x="10427368" y="11187295"/>
            <a:ext cx="1033265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b="1" dirty="0" smtClean="0"/>
              <a:t>Прямые модели позволяют более детально анализировать процессы деформирования на мезо- и микроуровнях, глубже уяснить закономерности неупругого деформирования, формирования и эволюции микроструктуры </a:t>
            </a:r>
            <a:r>
              <a:rPr lang="en-US" sz="2200" b="1" dirty="0" smtClean="0"/>
              <a:t>[4].</a:t>
            </a:r>
            <a:endParaRPr lang="ru-RU" sz="2200" b="1" dirty="0"/>
          </a:p>
          <a:p>
            <a:pPr algn="just"/>
            <a:endParaRPr lang="ru-RU" sz="2200" b="1" dirty="0"/>
          </a:p>
        </p:txBody>
      </p:sp>
      <p:grpSp>
        <p:nvGrpSpPr>
          <p:cNvPr id="256" name="Группа 12"/>
          <p:cNvGrpSpPr>
            <a:grpSpLocks/>
          </p:cNvGrpSpPr>
          <p:nvPr/>
        </p:nvGrpSpPr>
        <p:grpSpPr bwMode="auto">
          <a:xfrm>
            <a:off x="9908235" y="16683038"/>
            <a:ext cx="7666979" cy="4656137"/>
            <a:chOff x="-20809" y="2342051"/>
            <a:chExt cx="7666152" cy="4657309"/>
          </a:xfrm>
        </p:grpSpPr>
        <p:graphicFrame>
          <p:nvGraphicFramePr>
            <p:cNvPr id="262" name="Объект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41416789"/>
                </p:ext>
              </p:extLst>
            </p:nvPr>
          </p:nvGraphicFramePr>
          <p:xfrm>
            <a:off x="3172250" y="2342051"/>
            <a:ext cx="4473093" cy="4657309"/>
          </p:xfrm>
          <a:graphic>
            <a:graphicData uri="http://schemas.openxmlformats.org/presentationml/2006/ole">
              <p:oleObj spid="_x0000_s1515" name="Equation" r:id="rId15" imgW="3581280" imgH="3746160" progId="Equation.DSMT4">
                <p:embed/>
              </p:oleObj>
            </a:graphicData>
          </a:graphic>
        </p:graphicFrame>
        <p:grpSp>
          <p:nvGrpSpPr>
            <p:cNvPr id="269" name="Группа 7"/>
            <p:cNvGrpSpPr>
              <a:grpSpLocks/>
            </p:cNvGrpSpPr>
            <p:nvPr/>
          </p:nvGrpSpPr>
          <p:grpSpPr bwMode="auto">
            <a:xfrm>
              <a:off x="926202" y="2597672"/>
              <a:ext cx="2253095" cy="531946"/>
              <a:chOff x="2841686" y="2565146"/>
              <a:chExt cx="2253095" cy="531946"/>
            </a:xfrm>
          </p:grpSpPr>
          <p:sp>
            <p:nvSpPr>
              <p:cNvPr id="281" name="TextBox 9"/>
              <p:cNvSpPr txBox="1">
                <a:spLocks noChangeArrowheads="1"/>
              </p:cNvSpPr>
              <p:nvPr/>
            </p:nvSpPr>
            <p:spPr bwMode="auto">
              <a:xfrm>
                <a:off x="2841686" y="2622088"/>
                <a:ext cx="2214563" cy="368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ru-RU" altLang="ru-RU" sz="1800" dirty="0"/>
                  <a:t>Средние скорости</a:t>
                </a:r>
              </a:p>
            </p:txBody>
          </p:sp>
          <p:sp>
            <p:nvSpPr>
              <p:cNvPr id="282" name="Стрелка вправо 281"/>
              <p:cNvSpPr/>
              <p:nvPr/>
            </p:nvSpPr>
            <p:spPr>
              <a:xfrm>
                <a:off x="2989933" y="2565393"/>
                <a:ext cx="2104798" cy="531946"/>
              </a:xfrm>
              <a:prstGeom prst="rightArrow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270" name="Группа 24"/>
            <p:cNvGrpSpPr>
              <a:grpSpLocks/>
            </p:cNvGrpSpPr>
            <p:nvPr/>
          </p:nvGrpSpPr>
          <p:grpSpPr bwMode="auto">
            <a:xfrm>
              <a:off x="152130" y="3119843"/>
              <a:ext cx="3280227" cy="530359"/>
              <a:chOff x="2755458" y="2534541"/>
              <a:chExt cx="2534758" cy="530359"/>
            </a:xfrm>
          </p:grpSpPr>
          <p:sp>
            <p:nvSpPr>
              <p:cNvPr id="279" name="TextBox 9"/>
              <p:cNvSpPr txBox="1">
                <a:spLocks noChangeArrowheads="1"/>
              </p:cNvSpPr>
              <p:nvPr/>
            </p:nvSpPr>
            <p:spPr bwMode="auto">
              <a:xfrm>
                <a:off x="2755458" y="2589498"/>
                <a:ext cx="253475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ru-RU" altLang="ru-RU" sz="1800"/>
                  <a:t>Генерация дислокаций</a:t>
                </a:r>
              </a:p>
            </p:txBody>
          </p:sp>
          <p:sp>
            <p:nvSpPr>
              <p:cNvPr id="280" name="Стрелка вправо 279"/>
              <p:cNvSpPr/>
              <p:nvPr/>
            </p:nvSpPr>
            <p:spPr>
              <a:xfrm>
                <a:off x="3096512" y="2535035"/>
                <a:ext cx="1998116" cy="530358"/>
              </a:xfrm>
              <a:prstGeom prst="rightArrow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grpSp>
          <p:nvGrpSpPr>
            <p:cNvPr id="271" name="Группа 28"/>
            <p:cNvGrpSpPr>
              <a:grpSpLocks/>
            </p:cNvGrpSpPr>
            <p:nvPr/>
          </p:nvGrpSpPr>
          <p:grpSpPr bwMode="auto">
            <a:xfrm>
              <a:off x="-20809" y="4083156"/>
              <a:ext cx="3140352" cy="530359"/>
              <a:chOff x="2873222" y="2612492"/>
              <a:chExt cx="2426671" cy="530359"/>
            </a:xfrm>
          </p:grpSpPr>
          <p:sp>
            <p:nvSpPr>
              <p:cNvPr id="277" name="TextBox 9"/>
              <p:cNvSpPr txBox="1">
                <a:spLocks noChangeArrowheads="1"/>
              </p:cNvSpPr>
              <p:nvPr/>
            </p:nvSpPr>
            <p:spPr bwMode="auto">
              <a:xfrm>
                <a:off x="2873222" y="2693004"/>
                <a:ext cx="242667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ru-RU" altLang="ru-RU" sz="1800"/>
                  <a:t>Аннигиляция</a:t>
                </a:r>
              </a:p>
            </p:txBody>
          </p:sp>
          <p:sp>
            <p:nvSpPr>
              <p:cNvPr id="278" name="Стрелка вправо 277"/>
              <p:cNvSpPr/>
              <p:nvPr/>
            </p:nvSpPr>
            <p:spPr>
              <a:xfrm>
                <a:off x="3458306" y="2611940"/>
                <a:ext cx="1662030" cy="530358"/>
              </a:xfrm>
              <a:prstGeom prst="rightArrow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272" name="Левая фигурная скобка 271"/>
            <p:cNvSpPr/>
            <p:nvPr/>
          </p:nvSpPr>
          <p:spPr>
            <a:xfrm>
              <a:off x="2923686" y="3726915"/>
              <a:ext cx="242862" cy="1251265"/>
            </a:xfrm>
            <a:prstGeom prst="leftBrac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grpSp>
          <p:nvGrpSpPr>
            <p:cNvPr id="273" name="Группа 33"/>
            <p:cNvGrpSpPr>
              <a:grpSpLocks/>
            </p:cNvGrpSpPr>
            <p:nvPr/>
          </p:nvGrpSpPr>
          <p:grpSpPr bwMode="auto">
            <a:xfrm>
              <a:off x="38945" y="5157536"/>
              <a:ext cx="3140352" cy="531946"/>
              <a:chOff x="2931347" y="2630827"/>
              <a:chExt cx="2426671" cy="531946"/>
            </a:xfrm>
          </p:grpSpPr>
          <p:sp>
            <p:nvSpPr>
              <p:cNvPr id="275" name="TextBox 9"/>
              <p:cNvSpPr txBox="1">
                <a:spLocks noChangeArrowheads="1"/>
              </p:cNvSpPr>
              <p:nvPr/>
            </p:nvSpPr>
            <p:spPr bwMode="auto">
              <a:xfrm>
                <a:off x="2931347" y="2672692"/>
                <a:ext cx="2426671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 eaLnBrk="1" hangingPunct="1"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</a:pPr>
                <a:r>
                  <a:rPr lang="ru-RU" altLang="ru-RU" sz="1800"/>
                  <a:t>Новые плотности</a:t>
                </a:r>
              </a:p>
            </p:txBody>
          </p:sp>
          <p:sp>
            <p:nvSpPr>
              <p:cNvPr id="276" name="Стрелка вправо 275"/>
              <p:cNvSpPr/>
              <p:nvPr/>
            </p:nvSpPr>
            <p:spPr>
              <a:xfrm>
                <a:off x="3455538" y="2630904"/>
                <a:ext cx="1662030" cy="531946"/>
              </a:xfrm>
              <a:prstGeom prst="rightArrow">
                <a:avLst/>
              </a:prstGeom>
              <a:noFill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/>
              </a:p>
            </p:txBody>
          </p:sp>
        </p:grpSp>
        <p:sp>
          <p:nvSpPr>
            <p:cNvPr id="274" name="Левая фигурная скобка 273"/>
            <p:cNvSpPr/>
            <p:nvPr/>
          </p:nvSpPr>
          <p:spPr>
            <a:xfrm>
              <a:off x="2890353" y="5054399"/>
              <a:ext cx="257147" cy="744725"/>
            </a:xfrm>
            <a:prstGeom prst="leftBrace">
              <a:avLst/>
            </a:prstGeom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</p:spTree>
    <p:extLst>
      <p:ext uri="{BB962C8B-B14F-4D97-AF65-F5344CB8AC3E}">
        <p14:creationId xmlns="" xmlns:p14="http://schemas.microsoft.com/office/powerpoint/2010/main" val="226767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401</TotalTime>
  <Words>387</Words>
  <Application>Microsoft Office PowerPoint</Application>
  <PresentationFormat>Произвольный</PresentationFormat>
  <Paragraphs>42</Paragraphs>
  <Slides>1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3" baseType="lpstr">
      <vt:lpstr>Тема Office</vt:lpstr>
      <vt:lpstr>Equation</vt:lpstr>
      <vt:lpstr>Попов Ф.С.  popovfyodor@yandex.ru Пермский национальный исследовательский политехнический университет, г. Пермь, Россия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льканов М.А. michaelperm@gmail.com Волегов П.С. каф. ММСП ПНИПУ</dc:title>
  <dc:creator>Пользователь</dc:creator>
  <cp:lastModifiedBy>ПВТ</cp:lastModifiedBy>
  <cp:revision>65</cp:revision>
  <dcterms:created xsi:type="dcterms:W3CDTF">2017-01-30T08:14:26Z</dcterms:created>
  <dcterms:modified xsi:type="dcterms:W3CDTF">2018-05-22T04:58:36Z</dcterms:modified>
</cp:coreProperties>
</file>